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tags/tag3.xml" ContentType="application/vnd.openxmlformats-officedocument.presentationml.tags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12" r:id="rId2"/>
    <p:sldId id="310" r:id="rId3"/>
    <p:sldId id="260" r:id="rId4"/>
    <p:sldId id="261" r:id="rId5"/>
    <p:sldId id="264" r:id="rId6"/>
    <p:sldId id="262" r:id="rId7"/>
    <p:sldId id="266" r:id="rId8"/>
    <p:sldId id="268" r:id="rId9"/>
    <p:sldId id="269" r:id="rId10"/>
    <p:sldId id="271" r:id="rId11"/>
    <p:sldId id="272" r:id="rId12"/>
    <p:sldId id="274" r:id="rId13"/>
    <p:sldId id="275" r:id="rId14"/>
    <p:sldId id="276" r:id="rId15"/>
    <p:sldId id="277" r:id="rId16"/>
    <p:sldId id="278" r:id="rId17"/>
    <p:sldId id="280" r:id="rId18"/>
    <p:sldId id="282" r:id="rId19"/>
    <p:sldId id="283" r:id="rId20"/>
    <p:sldId id="284" r:id="rId21"/>
    <p:sldId id="287" r:id="rId22"/>
    <p:sldId id="288" r:id="rId23"/>
    <p:sldId id="289" r:id="rId24"/>
    <p:sldId id="291" r:id="rId25"/>
    <p:sldId id="309" r:id="rId26"/>
    <p:sldId id="296" r:id="rId27"/>
    <p:sldId id="301" r:id="rId28"/>
    <p:sldId id="303" r:id="rId29"/>
    <p:sldId id="305" r:id="rId30"/>
    <p:sldId id="308" r:id="rId31"/>
  </p:sldIdLst>
  <p:sldSz cx="9144000" cy="6400800"/>
  <p:notesSz cx="6858000" cy="9144000"/>
  <p:custDataLst>
    <p:tags r:id="rId33"/>
  </p:custDataLst>
  <p:defaultTextStyle>
    <a:defPPr>
      <a:defRPr lang="en-US"/>
    </a:defPPr>
    <a:lvl1pPr marL="0" algn="l" defTabSz="88811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444059" algn="l" defTabSz="88811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888118" algn="l" defTabSz="88811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332178" algn="l" defTabSz="88811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1776239" algn="l" defTabSz="88811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2220298" algn="l" defTabSz="88811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2664357" algn="l" defTabSz="88811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3108416" algn="l" defTabSz="88811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3552475" algn="l" defTabSz="88811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FF3399"/>
    <a:srgbClr val="19B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aximized">
    <p:restoredLeft sz="15620" autoAdjust="0"/>
    <p:restoredTop sz="94491" autoAdjust="0"/>
  </p:normalViewPr>
  <p:slideViewPr>
    <p:cSldViewPr>
      <p:cViewPr>
        <p:scale>
          <a:sx n="66" d="100"/>
          <a:sy n="66" d="100"/>
        </p:scale>
        <p:origin x="-1014" y="-348"/>
      </p:cViewPr>
      <p:guideLst>
        <p:guide orient="horz" pos="201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1.wmf"/><Relationship Id="rId7" Type="http://schemas.openxmlformats.org/officeDocument/2006/relationships/image" Target="../media/image58.wmf"/><Relationship Id="rId2" Type="http://schemas.openxmlformats.org/officeDocument/2006/relationships/image" Target="../media/image51.wmf"/><Relationship Id="rId1" Type="http://schemas.openxmlformats.org/officeDocument/2006/relationships/image" Target="../media/image60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62.wmf"/><Relationship Id="rId9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72.emf"/><Relationship Id="rId7" Type="http://schemas.openxmlformats.org/officeDocument/2006/relationships/image" Target="../media/image66.wmf"/><Relationship Id="rId2" Type="http://schemas.openxmlformats.org/officeDocument/2006/relationships/image" Target="../media/image67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emf"/><Relationship Id="rId4" Type="http://schemas.openxmlformats.org/officeDocument/2006/relationships/image" Target="../media/image73.wmf"/><Relationship Id="rId9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9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8.emf"/><Relationship Id="rId5" Type="http://schemas.openxmlformats.org/officeDocument/2006/relationships/image" Target="../media/image76.emf"/><Relationship Id="rId4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2.wmf"/><Relationship Id="rId7" Type="http://schemas.openxmlformats.org/officeDocument/2006/relationships/image" Target="../media/image59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6" Type="http://schemas.openxmlformats.org/officeDocument/2006/relationships/image" Target="../media/image58.wmf"/><Relationship Id="rId11" Type="http://schemas.openxmlformats.org/officeDocument/2006/relationships/image" Target="../media/image86.wmf"/><Relationship Id="rId5" Type="http://schemas.openxmlformats.org/officeDocument/2006/relationships/image" Target="../media/image57.wmf"/><Relationship Id="rId10" Type="http://schemas.openxmlformats.org/officeDocument/2006/relationships/image" Target="../media/image85.wmf"/><Relationship Id="rId4" Type="http://schemas.openxmlformats.org/officeDocument/2006/relationships/image" Target="../media/image56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5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56.wmf"/><Relationship Id="rId1" Type="http://schemas.openxmlformats.org/officeDocument/2006/relationships/image" Target="../media/image87.e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59.wmf"/><Relationship Id="rId10" Type="http://schemas.openxmlformats.org/officeDocument/2006/relationships/image" Target="../media/image92.wmf"/><Relationship Id="rId4" Type="http://schemas.openxmlformats.org/officeDocument/2006/relationships/image" Target="../media/image58.wmf"/><Relationship Id="rId9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e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wmf"/><Relationship Id="rId5" Type="http://schemas.openxmlformats.org/officeDocument/2006/relationships/image" Target="../media/image99.emf"/><Relationship Id="rId10" Type="http://schemas.openxmlformats.org/officeDocument/2006/relationships/image" Target="../media/image104.wmf"/><Relationship Id="rId4" Type="http://schemas.openxmlformats.org/officeDocument/2006/relationships/image" Target="../media/image98.emf"/><Relationship Id="rId9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7" Type="http://schemas.openxmlformats.org/officeDocument/2006/relationships/image" Target="../media/image97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98.emf"/><Relationship Id="rId5" Type="http://schemas.openxmlformats.org/officeDocument/2006/relationships/image" Target="../media/image107.wmf"/><Relationship Id="rId4" Type="http://schemas.openxmlformats.org/officeDocument/2006/relationships/image" Target="../media/image10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5" Type="http://schemas.openxmlformats.org/officeDocument/2006/relationships/image" Target="../media/image97.wmf"/><Relationship Id="rId4" Type="http://schemas.openxmlformats.org/officeDocument/2006/relationships/image" Target="../media/image9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97.w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4.emf"/><Relationship Id="rId5" Type="http://schemas.openxmlformats.org/officeDocument/2006/relationships/image" Target="../media/image95.emf"/><Relationship Id="rId4" Type="http://schemas.openxmlformats.org/officeDocument/2006/relationships/image" Target="../media/image11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97.wmf"/><Relationship Id="rId5" Type="http://schemas.openxmlformats.org/officeDocument/2006/relationships/image" Target="../media/image95.emf"/><Relationship Id="rId4" Type="http://schemas.openxmlformats.org/officeDocument/2006/relationships/image" Target="../media/image11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emf"/><Relationship Id="rId4" Type="http://schemas.openxmlformats.org/officeDocument/2006/relationships/image" Target="../media/image121.wmf"/><Relationship Id="rId9" Type="http://schemas.openxmlformats.org/officeDocument/2006/relationships/image" Target="../media/image12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34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emf"/><Relationship Id="rId1" Type="http://schemas.openxmlformats.org/officeDocument/2006/relationships/image" Target="../media/image138.wmf"/><Relationship Id="rId5" Type="http://schemas.openxmlformats.org/officeDocument/2006/relationships/image" Target="../media/image142.e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e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10" Type="http://schemas.openxmlformats.org/officeDocument/2006/relationships/image" Target="../media/image154.e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e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4" Type="http://schemas.openxmlformats.org/officeDocument/2006/relationships/image" Target="../media/image15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5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5.wmf"/><Relationship Id="rId4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5.wmf"/><Relationship Id="rId4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5.wmf"/><Relationship Id="rId6" Type="http://schemas.openxmlformats.org/officeDocument/2006/relationships/image" Target="../media/image41.w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e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CF5FD3-4811-4595-B383-0C671D8A6C90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79488" y="685800"/>
            <a:ext cx="48990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F76F1B-AE17-4983-B4A0-14A4F4083D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76634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1pPr>
    <a:lvl2pPr marL="883173" algn="l" defTabSz="176634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2pPr>
    <a:lvl3pPr marL="1766346" algn="l" defTabSz="176634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3pPr>
    <a:lvl4pPr marL="2649520" algn="l" defTabSz="176634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4pPr>
    <a:lvl5pPr marL="3532693" algn="l" defTabSz="176634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5pPr>
    <a:lvl6pPr marL="4415866" algn="l" defTabSz="176634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6pPr>
    <a:lvl7pPr marL="5299039" algn="l" defTabSz="176634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7pPr>
    <a:lvl8pPr marL="6182213" algn="l" defTabSz="176634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8pPr>
    <a:lvl9pPr marL="7065386" algn="l" defTabSz="176634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79488" y="685800"/>
            <a:ext cx="48990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76F1B-AE17-4983-B4A0-14A4F4083DC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72160" y="902375"/>
            <a:ext cx="8979476" cy="57241"/>
          </a:xfrm>
          <a:prstGeom prst="rect">
            <a:avLst/>
          </a:prstGeom>
          <a:gradFill rotWithShape="1">
            <a:gsLst>
              <a:gs pos="0">
                <a:srgbClr val="365F91"/>
              </a:gs>
              <a:gs pos="50000">
                <a:srgbClr val="E36C0A">
                  <a:alpha val="71001"/>
                </a:srgbClr>
              </a:gs>
              <a:gs pos="100000">
                <a:srgbClr val="365F9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176635" tIns="88317" rIns="176635" bIns="88317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7001014" y="155958"/>
            <a:ext cx="1977356" cy="563080"/>
          </a:xfrm>
          <a:prstGeom prst="rect">
            <a:avLst/>
          </a:prstGeom>
        </p:spPr>
        <p:txBody>
          <a:bodyPr wrap="none" lIns="176635" tIns="88317" rIns="176635" bIns="88317">
            <a:spAutoFit/>
          </a:bodyPr>
          <a:lstStyle/>
          <a:p>
            <a:r>
              <a:rPr lang="fa-IR" sz="2500" kern="1200" dirty="0" smtClean="0">
                <a:solidFill>
                  <a:schemeClr val="tx1"/>
                </a:solidFill>
                <a:latin typeface="+mn-lt"/>
                <a:ea typeface="+mn-ea"/>
                <a:cs typeface="B Nazanin" pitchFamily="2" charset="-78"/>
              </a:rPr>
              <a:t>حجم</a:t>
            </a:r>
            <a:r>
              <a:rPr lang="fa-IR" sz="2500" kern="1200" baseline="0" dirty="0" smtClean="0">
                <a:solidFill>
                  <a:schemeClr val="tx1"/>
                </a:solidFill>
                <a:latin typeface="+mn-lt"/>
                <a:ea typeface="+mn-ea"/>
                <a:cs typeface="B Nazanin" pitchFamily="2" charset="-78"/>
              </a:rPr>
              <a:t> و دترمینان</a:t>
            </a:r>
            <a:endParaRPr lang="en-US" sz="2500" dirty="0">
              <a:cs typeface="B Nazanin" pitchFamily="2" charset="-78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415637" y="155958"/>
            <a:ext cx="2174525" cy="563080"/>
          </a:xfrm>
          <a:prstGeom prst="rect">
            <a:avLst/>
          </a:prstGeom>
        </p:spPr>
        <p:txBody>
          <a:bodyPr wrap="none" lIns="176635" tIns="88317" rIns="176635" bIns="88317">
            <a:spAutoFit/>
          </a:bodyPr>
          <a:lstStyle/>
          <a:p>
            <a:r>
              <a:rPr lang="fa-IR" sz="2500" kern="1200" dirty="0" smtClean="0">
                <a:solidFill>
                  <a:schemeClr val="tx1"/>
                </a:solidFill>
                <a:latin typeface="+mn-lt"/>
                <a:ea typeface="+mn-ea"/>
                <a:cs typeface="B Nazanin" pitchFamily="2" charset="-78"/>
              </a:rPr>
              <a:t> مساحت </a:t>
            </a:r>
            <a:r>
              <a:rPr lang="fa-IR" sz="2500" kern="1200" baseline="0" dirty="0" smtClean="0">
                <a:solidFill>
                  <a:schemeClr val="tx1"/>
                </a:solidFill>
                <a:latin typeface="+mn-lt"/>
                <a:ea typeface="+mn-ea"/>
                <a:cs typeface="B Nazanin" pitchFamily="2" charset="-78"/>
              </a:rPr>
              <a:t>در صفحه</a:t>
            </a:r>
            <a:endParaRPr lang="en-US" sz="2500" dirty="0">
              <a:cs typeface="B Nazanin" pitchFamily="2" charset="-78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6329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93520"/>
            <a:ext cx="8229600" cy="4224233"/>
          </a:xfrm>
          <a:prstGeom prst="rect">
            <a:avLst/>
          </a:prstGeom>
        </p:spPr>
        <p:txBody>
          <a:bodyPr vert="eaVert" lIns="176635" tIns="88317" rIns="176635" bIns="88317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56330"/>
            <a:ext cx="2057400" cy="5461423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56330"/>
            <a:ext cx="6019800" cy="5461423"/>
          </a:xfrm>
          <a:prstGeom prst="rect">
            <a:avLst/>
          </a:prstGeom>
        </p:spPr>
        <p:txBody>
          <a:bodyPr vert="eaVert" lIns="176635" tIns="88317" rIns="176635" bIns="88317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6329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520"/>
            <a:ext cx="8229600" cy="4224233"/>
          </a:xfrm>
          <a:prstGeom prst="rect">
            <a:avLst/>
          </a:prstGeom>
        </p:spPr>
        <p:txBody>
          <a:bodyPr lIns="176635" tIns="88317" rIns="176635" bIns="88317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113108"/>
            <a:ext cx="7772400" cy="1271270"/>
          </a:xfrm>
          <a:prstGeom prst="rect">
            <a:avLst/>
          </a:prstGeo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712933"/>
            <a:ext cx="7772400" cy="1400175"/>
          </a:xfrm>
          <a:prstGeom prst="rect">
            <a:avLst/>
          </a:prstGeom>
        </p:spPr>
        <p:txBody>
          <a:bodyPr lIns="176635" tIns="88317" rIns="176635" bIns="88317" anchor="b"/>
          <a:lstStyle>
            <a:lvl1pPr marL="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1pPr>
            <a:lvl2pPr marL="444059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2pPr>
            <a:lvl3pPr marL="88811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321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7623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202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6435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084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5247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6329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93520"/>
            <a:ext cx="4038600" cy="4224233"/>
          </a:xfrm>
          <a:prstGeom prst="rect">
            <a:avLst/>
          </a:prstGeom>
        </p:spPr>
        <p:txBody>
          <a:bodyPr lIns="176635" tIns="88317" rIns="176635" bIns="88317"/>
          <a:lstStyle>
            <a:lvl1pPr>
              <a:defRPr sz="27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93520"/>
            <a:ext cx="4038600" cy="4224233"/>
          </a:xfrm>
          <a:prstGeom prst="rect">
            <a:avLst/>
          </a:prstGeom>
        </p:spPr>
        <p:txBody>
          <a:bodyPr lIns="176635" tIns="88317" rIns="176635" bIns="88317"/>
          <a:lstStyle>
            <a:lvl1pPr>
              <a:defRPr sz="27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6329"/>
            <a:ext cx="8229600" cy="106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432774"/>
            <a:ext cx="4040187" cy="597111"/>
          </a:xfrm>
          <a:prstGeom prst="rect">
            <a:avLst/>
          </a:prstGeom>
        </p:spPr>
        <p:txBody>
          <a:bodyPr lIns="176635" tIns="88317" rIns="176635" bIns="88317" anchor="b"/>
          <a:lstStyle>
            <a:lvl1pPr marL="0" indent="0">
              <a:buNone/>
              <a:defRPr sz="2300" b="1"/>
            </a:lvl1pPr>
            <a:lvl2pPr marL="444059" indent="0">
              <a:buNone/>
              <a:defRPr sz="1900" b="1"/>
            </a:lvl2pPr>
            <a:lvl3pPr marL="888118" indent="0">
              <a:buNone/>
              <a:defRPr sz="1700" b="1"/>
            </a:lvl3pPr>
            <a:lvl4pPr marL="1332178" indent="0">
              <a:buNone/>
              <a:defRPr sz="1500" b="1"/>
            </a:lvl4pPr>
            <a:lvl5pPr marL="1776239" indent="0">
              <a:buNone/>
              <a:defRPr sz="1500" b="1"/>
            </a:lvl5pPr>
            <a:lvl6pPr marL="2220298" indent="0">
              <a:buNone/>
              <a:defRPr sz="1500" b="1"/>
            </a:lvl6pPr>
            <a:lvl7pPr marL="2664357" indent="0">
              <a:buNone/>
              <a:defRPr sz="1500" b="1"/>
            </a:lvl7pPr>
            <a:lvl8pPr marL="3108416" indent="0">
              <a:buNone/>
              <a:defRPr sz="1500" b="1"/>
            </a:lvl8pPr>
            <a:lvl9pPr marL="3552475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029884"/>
            <a:ext cx="4040187" cy="3687869"/>
          </a:xfrm>
          <a:prstGeom prst="rect">
            <a:avLst/>
          </a:prstGeom>
        </p:spPr>
        <p:txBody>
          <a:bodyPr lIns="176635" tIns="88317" rIns="176635" bIns="88317"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32774"/>
            <a:ext cx="4041775" cy="597111"/>
          </a:xfrm>
          <a:prstGeom prst="rect">
            <a:avLst/>
          </a:prstGeom>
        </p:spPr>
        <p:txBody>
          <a:bodyPr lIns="176635" tIns="88317" rIns="176635" bIns="88317" anchor="b"/>
          <a:lstStyle>
            <a:lvl1pPr marL="0" indent="0">
              <a:buNone/>
              <a:defRPr sz="2300" b="1"/>
            </a:lvl1pPr>
            <a:lvl2pPr marL="444059" indent="0">
              <a:buNone/>
              <a:defRPr sz="1900" b="1"/>
            </a:lvl2pPr>
            <a:lvl3pPr marL="888118" indent="0">
              <a:buNone/>
              <a:defRPr sz="1700" b="1"/>
            </a:lvl3pPr>
            <a:lvl4pPr marL="1332178" indent="0">
              <a:buNone/>
              <a:defRPr sz="1500" b="1"/>
            </a:lvl4pPr>
            <a:lvl5pPr marL="1776239" indent="0">
              <a:buNone/>
              <a:defRPr sz="1500" b="1"/>
            </a:lvl5pPr>
            <a:lvl6pPr marL="2220298" indent="0">
              <a:buNone/>
              <a:defRPr sz="1500" b="1"/>
            </a:lvl6pPr>
            <a:lvl7pPr marL="2664357" indent="0">
              <a:buNone/>
              <a:defRPr sz="1500" b="1"/>
            </a:lvl7pPr>
            <a:lvl8pPr marL="3108416" indent="0">
              <a:buNone/>
              <a:defRPr sz="1500" b="1"/>
            </a:lvl8pPr>
            <a:lvl9pPr marL="3552475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29884"/>
            <a:ext cx="4041775" cy="3687869"/>
          </a:xfrm>
          <a:prstGeom prst="rect">
            <a:avLst/>
          </a:prstGeom>
        </p:spPr>
        <p:txBody>
          <a:bodyPr lIns="176635" tIns="88317" rIns="176635" bIns="88317"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6329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848"/>
            <a:ext cx="3008313" cy="1084580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54849"/>
            <a:ext cx="5111751" cy="5462905"/>
          </a:xfrm>
          <a:prstGeom prst="rect">
            <a:avLst/>
          </a:prstGeom>
        </p:spPr>
        <p:txBody>
          <a:bodyPr lIns="176635" tIns="88317" rIns="176635" bIns="88317"/>
          <a:lstStyle>
            <a:lvl1pPr>
              <a:defRPr sz="3100"/>
            </a:lvl1pPr>
            <a:lvl2pPr>
              <a:defRPr sz="27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339429"/>
            <a:ext cx="3008313" cy="4378325"/>
          </a:xfrm>
          <a:prstGeom prst="rect">
            <a:avLst/>
          </a:prstGeom>
        </p:spPr>
        <p:txBody>
          <a:bodyPr lIns="176635" tIns="88317" rIns="176635" bIns="88317"/>
          <a:lstStyle>
            <a:lvl1pPr marL="0" indent="0">
              <a:buNone/>
              <a:defRPr sz="1400"/>
            </a:lvl1pPr>
            <a:lvl2pPr marL="444059" indent="0">
              <a:buNone/>
              <a:defRPr sz="1200"/>
            </a:lvl2pPr>
            <a:lvl3pPr marL="888118" indent="0">
              <a:buNone/>
              <a:defRPr sz="1000"/>
            </a:lvl3pPr>
            <a:lvl4pPr marL="1332178" indent="0">
              <a:buNone/>
              <a:defRPr sz="1000"/>
            </a:lvl4pPr>
            <a:lvl5pPr marL="1776239" indent="0">
              <a:buNone/>
              <a:defRPr sz="1000"/>
            </a:lvl5pPr>
            <a:lvl6pPr marL="2220298" indent="0">
              <a:buNone/>
              <a:defRPr sz="1000"/>
            </a:lvl6pPr>
            <a:lvl7pPr marL="2664357" indent="0">
              <a:buNone/>
              <a:defRPr sz="1000"/>
            </a:lvl7pPr>
            <a:lvl8pPr marL="3108416" indent="0">
              <a:buNone/>
              <a:defRPr sz="1000"/>
            </a:lvl8pPr>
            <a:lvl9pPr marL="3552475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7" y="4480562"/>
            <a:ext cx="5486400" cy="528955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7" y="571924"/>
            <a:ext cx="5486400" cy="3840480"/>
          </a:xfrm>
          <a:prstGeom prst="rect">
            <a:avLst/>
          </a:prstGeom>
        </p:spPr>
        <p:txBody>
          <a:bodyPr lIns="176635" tIns="88317" rIns="176635" bIns="88317"/>
          <a:lstStyle>
            <a:lvl1pPr marL="0" indent="0">
              <a:buNone/>
              <a:defRPr sz="3100"/>
            </a:lvl1pPr>
            <a:lvl2pPr marL="444059" indent="0">
              <a:buNone/>
              <a:defRPr sz="2700"/>
            </a:lvl2pPr>
            <a:lvl3pPr marL="888118" indent="0">
              <a:buNone/>
              <a:defRPr sz="2300"/>
            </a:lvl3pPr>
            <a:lvl4pPr marL="1332178" indent="0">
              <a:buNone/>
              <a:defRPr sz="1900"/>
            </a:lvl4pPr>
            <a:lvl5pPr marL="1776239" indent="0">
              <a:buNone/>
              <a:defRPr sz="1900"/>
            </a:lvl5pPr>
            <a:lvl6pPr marL="2220298" indent="0">
              <a:buNone/>
              <a:defRPr sz="1900"/>
            </a:lvl6pPr>
            <a:lvl7pPr marL="2664357" indent="0">
              <a:buNone/>
              <a:defRPr sz="1900"/>
            </a:lvl7pPr>
            <a:lvl8pPr marL="3108416" indent="0">
              <a:buNone/>
              <a:defRPr sz="1900"/>
            </a:lvl8pPr>
            <a:lvl9pPr marL="3552475" indent="0">
              <a:buNone/>
              <a:defRPr sz="1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7" y="5009515"/>
            <a:ext cx="5486400" cy="751205"/>
          </a:xfrm>
          <a:prstGeom prst="rect">
            <a:avLst/>
          </a:prstGeom>
        </p:spPr>
        <p:txBody>
          <a:bodyPr lIns="176635" tIns="88317" rIns="176635" bIns="88317"/>
          <a:lstStyle>
            <a:lvl1pPr marL="0" indent="0">
              <a:buNone/>
              <a:defRPr sz="1400"/>
            </a:lvl1pPr>
            <a:lvl2pPr marL="444059" indent="0">
              <a:buNone/>
              <a:defRPr sz="1200"/>
            </a:lvl2pPr>
            <a:lvl3pPr marL="888118" indent="0">
              <a:buNone/>
              <a:defRPr sz="1000"/>
            </a:lvl3pPr>
            <a:lvl4pPr marL="1332178" indent="0">
              <a:buNone/>
              <a:defRPr sz="1000"/>
            </a:lvl4pPr>
            <a:lvl5pPr marL="1776239" indent="0">
              <a:buNone/>
              <a:defRPr sz="1000"/>
            </a:lvl5pPr>
            <a:lvl6pPr marL="2220298" indent="0">
              <a:buNone/>
              <a:defRPr sz="1000"/>
            </a:lvl6pPr>
            <a:lvl7pPr marL="2664357" indent="0">
              <a:buNone/>
              <a:defRPr sz="1000"/>
            </a:lvl7pPr>
            <a:lvl8pPr marL="3108416" indent="0">
              <a:buNone/>
              <a:defRPr sz="1000"/>
            </a:lvl8pPr>
            <a:lvl9pPr marL="3552475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503F1C8C-D14B-4F74-831A-C817407F9201}" type="datetimeFigureOut">
              <a:rPr lang="en-US" smtClean="0"/>
              <a:pPr/>
              <a:t>3/1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5932594"/>
            <a:ext cx="2895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5932594"/>
            <a:ext cx="2133600" cy="340783"/>
          </a:xfrm>
          <a:prstGeom prst="rect">
            <a:avLst/>
          </a:prstGeom>
        </p:spPr>
        <p:txBody>
          <a:bodyPr lIns="176635" tIns="88317" rIns="176635" bIns="88317"/>
          <a:lstStyle/>
          <a:p>
            <a:fld id="{B0ED117F-D735-4C66-8D8A-A5889C3A6C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6"/>
          <p:cNvSpPr>
            <a:spLocks noGrp="1"/>
          </p:cNvSpPr>
          <p:nvPr>
            <p:ph type="title"/>
          </p:nvPr>
        </p:nvSpPr>
        <p:spPr>
          <a:xfrm>
            <a:off x="456046" y="255897"/>
            <a:ext cx="8231909" cy="1067362"/>
          </a:xfrm>
          <a:prstGeom prst="rect">
            <a:avLst/>
          </a:prstGeom>
        </p:spPr>
        <p:txBody>
          <a:bodyPr vert="horz" lIns="176635" tIns="88317" rIns="176635" bIns="883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888118" rtl="0" eaLnBrk="1" latinLnBrk="0" hangingPunct="1">
        <a:spcBef>
          <a:spcPct val="0"/>
        </a:spcBef>
        <a:buNone/>
        <a:defRPr sz="4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33044" indent="-333044" algn="l" defTabSz="888118" rtl="0" eaLnBrk="1" latinLnBrk="0" hangingPunct="1">
        <a:spcBef>
          <a:spcPct val="20000"/>
        </a:spcBef>
        <a:buFont typeface="Arial" pitchFamily="34" charset="0"/>
        <a:buChar char="•"/>
        <a:defRPr sz="3100" kern="1200">
          <a:solidFill>
            <a:schemeClr val="tx1"/>
          </a:solidFill>
          <a:latin typeface="+mn-lt"/>
          <a:ea typeface="+mn-ea"/>
          <a:cs typeface="+mn-cs"/>
        </a:defRPr>
      </a:lvl1pPr>
      <a:lvl2pPr marL="721596" indent="-277537" algn="l" defTabSz="888118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110148" indent="-222030" algn="l" defTabSz="888118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554209" indent="-222030" algn="l" defTabSz="888118" rtl="0" eaLnBrk="1" latinLnBrk="0" hangingPunct="1">
        <a:spcBef>
          <a:spcPct val="20000"/>
        </a:spcBef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98268" indent="-222030" algn="l" defTabSz="888118" rtl="0" eaLnBrk="1" latinLnBrk="0" hangingPunct="1">
        <a:spcBef>
          <a:spcPct val="20000"/>
        </a:spcBef>
        <a:buFont typeface="Arial" pitchFamily="34" charset="0"/>
        <a:buChar char="»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42328" indent="-222030" algn="l" defTabSz="888118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86387" indent="-222030" algn="l" defTabSz="888118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30446" indent="-222030" algn="l" defTabSz="888118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774505" indent="-222030" algn="l" defTabSz="888118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88118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44059" algn="l" defTabSz="888118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88118" algn="l" defTabSz="888118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32178" algn="l" defTabSz="888118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76239" algn="l" defTabSz="888118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220298" algn="l" defTabSz="888118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64357" algn="l" defTabSz="888118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108416" algn="l" defTabSz="888118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52475" algn="l" defTabSz="888118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Document3.doc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Microsoft_Office_Word_97_-_2003_Document5.doc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Microsoft_Office_Word_97_-_2003_Document4.doc"/><Relationship Id="rId9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Microsoft_Office_Word_97_-_2003_Document6.doc"/><Relationship Id="rId9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Microsoft_Office_Word_97_-_2003_Document7.doc"/><Relationship Id="rId9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Microsoft_Office_Word_97_-_2003_Document9.doc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Microsoft_Office_Word_97_-_2003_Document8.doc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Document11.doc"/><Relationship Id="rId13" Type="http://schemas.openxmlformats.org/officeDocument/2006/relationships/oleObject" Target="../embeddings/oleObject8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Microsoft_Office_Word_97_-_2003_Document10.doc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Microsoft_Office_Word_97_-_2003_Document12.doc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Document14.doc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Microsoft_Office_Word_97_-_2003_Document1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Microsoft_Office_Word_97_-_2003_Document15.doc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101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Microsoft_Office_Word_97_-_2003_Document16.doc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09.bin"/><Relationship Id="rId3" Type="http://schemas.openxmlformats.org/officeDocument/2006/relationships/tags" Target="../tags/tag3.xml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3.bin"/><Relationship Id="rId2" Type="http://schemas.openxmlformats.org/officeDocument/2006/relationships/tags" Target="../tags/tag2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7.bin"/><Relationship Id="rId5" Type="http://schemas.openxmlformats.org/officeDocument/2006/relationships/notesSlide" Target="../notesSlides/notesSlide18.xml"/><Relationship Id="rId15" Type="http://schemas.openxmlformats.org/officeDocument/2006/relationships/oleObject" Target="../embeddings/oleObject111.bin"/><Relationship Id="rId10" Type="http://schemas.openxmlformats.org/officeDocument/2006/relationships/oleObject" Target="../embeddings/oleObject106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Microsoft_Office_Word_97_-_2003_Document17.doc"/><Relationship Id="rId14" Type="http://schemas.openxmlformats.org/officeDocument/2006/relationships/oleObject" Target="../embeddings/oleObject1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18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Microsoft_Office_Word_97_-_2003_Document19.doc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Microsoft_Office_Word_97_-_2003_Document18.doc"/><Relationship Id="rId11" Type="http://schemas.openxmlformats.org/officeDocument/2006/relationships/oleObject" Target="../embeddings/Microsoft_Office_Word_97_-_2003_Document22.doc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Microsoft_Office_Word_97_-_2003_Document21.doc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Microsoft_Office_Word_97_-_2003_Document20.doc"/><Relationship Id="rId14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Document26.doc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Microsoft_Office_Word_97_-_2003_Document25.doc"/><Relationship Id="rId2" Type="http://schemas.openxmlformats.org/officeDocument/2006/relationships/tags" Target="../tags/tag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Microsoft_Office_Word_97_-_2003_Document24.doc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Microsoft_Office_Word_97_-_2003_Document23.doc"/><Relationship Id="rId10" Type="http://schemas.openxmlformats.org/officeDocument/2006/relationships/oleObject" Target="../embeddings/Microsoft_Office_Word_97_-_2003_Document27.doc"/><Relationship Id="rId4" Type="http://schemas.openxmlformats.org/officeDocument/2006/relationships/notesSlide" Target="../notesSlides/notesSlide20.xml"/><Relationship Id="rId9" Type="http://schemas.openxmlformats.org/officeDocument/2006/relationships/oleObject" Target="../embeddings/oleObject1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Microsoft_Office_Word_97_-_2003_Document3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Microsoft_Office_Word_97_-_2003_Document30.doc"/><Relationship Id="rId5" Type="http://schemas.openxmlformats.org/officeDocument/2006/relationships/oleObject" Target="../embeddings/Microsoft_Office_Word_97_-_2003_Document29.doc"/><Relationship Id="rId4" Type="http://schemas.openxmlformats.org/officeDocument/2006/relationships/oleObject" Target="../embeddings/Microsoft_Office_Word_97_-_2003_Document28.doc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Document36.doc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Microsoft_Office_Word_97_-_2003_Document3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Microsoft_Office_Word_97_-_2003_Document34.doc"/><Relationship Id="rId5" Type="http://schemas.openxmlformats.org/officeDocument/2006/relationships/oleObject" Target="../embeddings/Microsoft_Office_Word_97_-_2003_Document33.doc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Microsoft_Office_Word_97_-_2003_Document32.doc"/><Relationship Id="rId9" Type="http://schemas.openxmlformats.org/officeDocument/2006/relationships/oleObject" Target="../embeddings/Microsoft_Office_Word_97_-_2003_Document37.doc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Document42.doc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Microsoft_Office_Word_97_-_2003_Document4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Microsoft_Office_Word_97_-_2003_Document40.doc"/><Relationship Id="rId5" Type="http://schemas.openxmlformats.org/officeDocument/2006/relationships/oleObject" Target="../embeddings/Microsoft_Office_Word_97_-_2003_Document39.doc"/><Relationship Id="rId4" Type="http://schemas.openxmlformats.org/officeDocument/2006/relationships/oleObject" Target="../embeddings/Microsoft_Office_Word_97_-_2003_Document38.doc"/><Relationship Id="rId9" Type="http://schemas.openxmlformats.org/officeDocument/2006/relationships/oleObject" Target="../embeddings/oleObject12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oleObject" Target="../embeddings/oleObject132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Microsoft_Office_Word_97_-_2003_Document44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Microsoft_Office_Word_97_-_2003_Document43.doc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4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4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Microsoft_Office_Word_97_-_2003_Document4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Microsoft_Office_Word_97_-_2003_Document46.doc"/><Relationship Id="rId10" Type="http://schemas.openxmlformats.org/officeDocument/2006/relationships/oleObject" Target="../embeddings/Microsoft_Office_Word_97_-_2003_Document47.doc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oleObject" Target="../embeddings/oleObject158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52.bin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6.bin"/><Relationship Id="rId5" Type="http://schemas.openxmlformats.org/officeDocument/2006/relationships/image" Target="../media/image155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Microsoft_Office_Word_97_-_2003_Document48.doc"/><Relationship Id="rId9" Type="http://schemas.openxmlformats.org/officeDocument/2006/relationships/oleObject" Target="../embeddings/oleObject154.bin"/><Relationship Id="rId14" Type="http://schemas.openxmlformats.org/officeDocument/2006/relationships/oleObject" Target="../embeddings/Microsoft_Office_Word_97_-_2003_Document49.doc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Microsoft_Office_Word_97_-_2003_Document51.doc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Microsoft_Office_Word_97_-_2003_Document50.doc"/><Relationship Id="rId9" Type="http://schemas.openxmlformats.org/officeDocument/2006/relationships/oleObject" Target="../embeddings/oleObject1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Microsoft_Office_Word_97_-_2003_Document5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Microsoft_Office_Word_97_-_2003_Document53.doc"/><Relationship Id="rId4" Type="http://schemas.openxmlformats.org/officeDocument/2006/relationships/oleObject" Target="../embeddings/Microsoft_Office_Word_97_-_2003_Document52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Microsoft_Office_Word_97_-_2003_Document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Microsoft_Office_Word_97_-_2003_Document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"/>
          <p:cNvGraphicFramePr>
            <a:graphicFrameLocks noChangeAspect="1"/>
          </p:cNvGraphicFramePr>
          <p:nvPr/>
        </p:nvGraphicFramePr>
        <p:xfrm>
          <a:off x="349252" y="1057261"/>
          <a:ext cx="5951682" cy="2996692"/>
        </p:xfrm>
        <a:graphic>
          <a:graphicData uri="http://schemas.openxmlformats.org/presentationml/2006/ole">
            <p:oleObj spid="_x0000_s104461" name="Equation" r:id="rId4" imgW="3276360" imgH="1396800" progId="Equation.DSMT4">
              <p:embed/>
            </p:oleObj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6439478" y="2069066"/>
          <a:ext cx="1431636" cy="1633028"/>
        </p:xfrm>
        <a:graphic>
          <a:graphicData uri="http://schemas.openxmlformats.org/presentationml/2006/ole">
            <p:oleObj spid="_x0000_s104462" name="Equation" r:id="rId5" imgW="787320" imgH="761760" progId="Equation.DSMT4">
              <p:embed/>
            </p:oleObj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2389909" y="4148231"/>
          <a:ext cx="3024909" cy="2097685"/>
        </p:xfrm>
        <a:graphic>
          <a:graphicData uri="http://schemas.openxmlformats.org/presentationml/2006/ole">
            <p:oleObj spid="_x0000_s104463" name="Equation" r:id="rId6" imgW="1663560" imgH="977760" progId="Equation.DSMT4">
              <p:embed/>
            </p:oleObj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7620000" y="4387293"/>
          <a:ext cx="969818" cy="1498345"/>
        </p:xfrm>
        <a:graphic>
          <a:graphicData uri="http://schemas.openxmlformats.org/presentationml/2006/ole">
            <p:oleObj spid="_x0000_s104464" name="Equation" r:id="rId7" imgW="533160" imgH="698400" progId="Equation.DSMT4">
              <p:embed/>
            </p:oleObj>
          </a:graphicData>
        </a:graphic>
      </p:graphicFrame>
      <p:sp>
        <p:nvSpPr>
          <p:cNvPr id="28" name="AutoShape 5"/>
          <p:cNvSpPr>
            <a:spLocks noChangeArrowheads="1"/>
          </p:cNvSpPr>
          <p:nvPr/>
        </p:nvSpPr>
        <p:spPr bwMode="auto">
          <a:xfrm>
            <a:off x="2337955" y="4181901"/>
            <a:ext cx="513773" cy="48677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>
                  <a:alpha val="30000"/>
                </a:srgbClr>
              </a:gs>
              <a:gs pos="100000">
                <a:srgbClr val="FF0000">
                  <a:gamma/>
                  <a:tint val="66667"/>
                  <a:invGamma/>
                  <a:alpha val="30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vert="horz" wrap="square" lIns="176635" tIns="88317" rIns="176635" bIns="88317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64523" y="4781238"/>
            <a:ext cx="1798204" cy="501524"/>
          </a:xfrm>
          <a:prstGeom prst="rect">
            <a:avLst/>
          </a:prstGeom>
          <a:gradFill rotWithShape="1">
            <a:gsLst>
              <a:gs pos="0">
                <a:srgbClr val="FF0000">
                  <a:alpha val="19000"/>
                </a:srgbClr>
              </a:gs>
              <a:gs pos="100000">
                <a:srgbClr val="FF0000">
                  <a:gamma/>
                  <a:tint val="69020"/>
                  <a:invGamma/>
                  <a:alpha val="19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176635" tIns="88317" rIns="176635" bIns="88317" numCol="1" anchor="t" anchorCtr="0" compatLnSpc="1">
            <a:prstTxWarp prst="textNoShape">
              <a:avLst/>
            </a:prstTxWarp>
            <a:spAutoFit/>
          </a:bodyPr>
          <a:lstStyle/>
          <a:p>
            <a:pPr algn="r" defTabSz="1766346" rtl="1" fontAlgn="base">
              <a:spcBef>
                <a:spcPct val="0"/>
              </a:spcBef>
              <a:spcAft>
                <a:spcPts val="1932"/>
              </a:spcAft>
            </a:pPr>
            <a:r>
              <a:rPr lang="ar-SA" sz="2100" dirty="0" smtClean="0">
                <a:latin typeface="Arial" pitchFamily="34" charset="0"/>
                <a:ea typeface="Arial" pitchFamily="34" charset="0"/>
                <a:cs typeface="B Nazanin" pitchFamily="2" charset="-78"/>
              </a:rPr>
              <a:t>متغیرهای وابسته</a:t>
            </a:r>
            <a:endParaRPr lang="en-US" sz="3500" dirty="0" smtClean="0">
              <a:latin typeface="Arial" pitchFamily="34" charset="0"/>
              <a:cs typeface="B Nazanin" pitchFamily="2" charset="-78"/>
            </a:endParaRPr>
          </a:p>
        </p:txBody>
      </p:sp>
      <p:sp>
        <p:nvSpPr>
          <p:cNvPr id="30" name="AutoShape 8"/>
          <p:cNvSpPr>
            <a:spLocks noChangeArrowheads="1"/>
          </p:cNvSpPr>
          <p:nvPr/>
        </p:nvSpPr>
        <p:spPr bwMode="auto">
          <a:xfrm>
            <a:off x="4488296" y="4148231"/>
            <a:ext cx="262658" cy="46549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48DD4">
                  <a:alpha val="30000"/>
                </a:srgbClr>
              </a:gs>
              <a:gs pos="100000">
                <a:srgbClr val="548DD4">
                  <a:gamma/>
                  <a:tint val="66667"/>
                  <a:invGamma/>
                  <a:alpha val="30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vert="horz" wrap="square" lIns="176635" tIns="88317" rIns="176635" bIns="88317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5648615" y="4414229"/>
            <a:ext cx="1627909" cy="501524"/>
          </a:xfrm>
          <a:prstGeom prst="rect">
            <a:avLst/>
          </a:prstGeom>
          <a:gradFill rotWithShape="1">
            <a:gsLst>
              <a:gs pos="0">
                <a:srgbClr val="548DD4">
                  <a:alpha val="19000"/>
                </a:srgbClr>
              </a:gs>
              <a:gs pos="100000">
                <a:srgbClr val="548DD4">
                  <a:gamma/>
                  <a:tint val="69020"/>
                  <a:invGamma/>
                  <a:alpha val="19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176635" tIns="88317" rIns="176635" bIns="88317" numCol="1" anchor="t" anchorCtr="0" compatLnSpc="1">
            <a:prstTxWarp prst="textNoShape">
              <a:avLst/>
            </a:prstTxWarp>
            <a:spAutoFit/>
          </a:bodyPr>
          <a:lstStyle/>
          <a:p>
            <a:pPr algn="r" defTabSz="1766346" rtl="1" fontAlgn="base">
              <a:spcBef>
                <a:spcPct val="0"/>
              </a:spcBef>
              <a:spcAft>
                <a:spcPts val="1932"/>
              </a:spcAft>
            </a:pPr>
            <a:r>
              <a:rPr lang="ar-SA" sz="2100" dirty="0" smtClean="0">
                <a:latin typeface="Arial" pitchFamily="34" charset="0"/>
                <a:ea typeface="Arial" pitchFamily="34" charset="0"/>
                <a:cs typeface="B Nazanin" pitchFamily="2" charset="-78"/>
              </a:rPr>
              <a:t>متغیرهای آزاد</a:t>
            </a:r>
            <a:endParaRPr lang="en-US" sz="3500" dirty="0" smtClean="0">
              <a:latin typeface="Arial" pitchFamily="34" charset="0"/>
              <a:cs typeface="B Nazanin" pitchFamily="2" charset="-78"/>
            </a:endParaRPr>
          </a:p>
        </p:txBody>
      </p:sp>
      <p:cxnSp>
        <p:nvCxnSpPr>
          <p:cNvPr id="33" name="AutoShape 10"/>
          <p:cNvCxnSpPr>
            <a:cxnSpLocks noChangeShapeType="1"/>
          </p:cNvCxnSpPr>
          <p:nvPr/>
        </p:nvCxnSpPr>
        <p:spPr bwMode="auto">
          <a:xfrm>
            <a:off x="4877955" y="4781239"/>
            <a:ext cx="536864" cy="0"/>
          </a:xfrm>
          <a:prstGeom prst="straightConnector1">
            <a:avLst/>
          </a:prstGeom>
          <a:noFill/>
          <a:ln w="9525">
            <a:solidFill>
              <a:srgbClr val="548DD4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 rot="7260000">
            <a:off x="418765" y="3246350"/>
            <a:ext cx="6006852" cy="2951307"/>
            <a:chOff x="501650" y="495300"/>
            <a:chExt cx="2832100" cy="1623219"/>
          </a:xfrm>
        </p:grpSpPr>
        <p:sp>
          <p:nvSpPr>
            <p:cNvPr id="27" name="Freeform 26"/>
            <p:cNvSpPr/>
            <p:nvPr/>
          </p:nvSpPr>
          <p:spPr>
            <a:xfrm>
              <a:off x="501650" y="495300"/>
              <a:ext cx="2832100" cy="1365250"/>
            </a:xfrm>
            <a:custGeom>
              <a:avLst/>
              <a:gdLst>
                <a:gd name="connsiteX0" fmla="*/ 133350 w 2832100"/>
                <a:gd name="connsiteY0" fmla="*/ 1365250 h 1365250"/>
                <a:gd name="connsiteX1" fmla="*/ 0 w 2832100"/>
                <a:gd name="connsiteY1" fmla="*/ 304800 h 1365250"/>
                <a:gd name="connsiteX2" fmla="*/ 2686050 w 2832100"/>
                <a:gd name="connsiteY2" fmla="*/ 0 h 1365250"/>
                <a:gd name="connsiteX3" fmla="*/ 2832100 w 2832100"/>
                <a:gd name="connsiteY3" fmla="*/ 1047750 h 1365250"/>
                <a:gd name="connsiteX4" fmla="*/ 133350 w 2832100"/>
                <a:gd name="connsiteY4" fmla="*/ 1365250 h 136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32100" h="1365250">
                  <a:moveTo>
                    <a:pt x="133350" y="1365250"/>
                  </a:moveTo>
                  <a:lnTo>
                    <a:pt x="0" y="304800"/>
                  </a:lnTo>
                  <a:lnTo>
                    <a:pt x="2686050" y="0"/>
                  </a:lnTo>
                  <a:lnTo>
                    <a:pt x="2832100" y="1047750"/>
                  </a:lnTo>
                  <a:lnTo>
                    <a:pt x="133350" y="1365250"/>
                  </a:lnTo>
                  <a:close/>
                </a:path>
              </a:pathLst>
            </a:custGeom>
            <a:gradFill flip="none" rotWithShape="1">
              <a:gsLst>
                <a:gs pos="33000">
                  <a:schemeClr val="accent1">
                    <a:tint val="66000"/>
                    <a:satMod val="160000"/>
                    <a:alpha val="91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628650" y="1549400"/>
              <a:ext cx="2673350" cy="317500"/>
            </a:xfrm>
            <a:custGeom>
              <a:avLst/>
              <a:gdLst>
                <a:gd name="connsiteX0" fmla="*/ 0 w 2673350"/>
                <a:gd name="connsiteY0" fmla="*/ 317500 h 317500"/>
                <a:gd name="connsiteX1" fmla="*/ 63500 w 2673350"/>
                <a:gd name="connsiteY1" fmla="*/ 317500 h 317500"/>
                <a:gd name="connsiteX2" fmla="*/ 2654300 w 2673350"/>
                <a:gd name="connsiteY2" fmla="*/ 6350 h 317500"/>
                <a:gd name="connsiteX3" fmla="*/ 2673350 w 2673350"/>
                <a:gd name="connsiteY3" fmla="*/ 0 h 31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73350" h="317500">
                  <a:moveTo>
                    <a:pt x="0" y="317500"/>
                  </a:moveTo>
                  <a:lnTo>
                    <a:pt x="63500" y="317500"/>
                  </a:lnTo>
                  <a:lnTo>
                    <a:pt x="2654300" y="6350"/>
                  </a:lnTo>
                  <a:lnTo>
                    <a:pt x="2673350" y="0"/>
                  </a:lnTo>
                </a:path>
              </a:pathLst>
            </a:custGeom>
            <a:ln w="63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 rot="16200000" flipV="1">
              <a:off x="896112" y="1318419"/>
              <a:ext cx="1447800" cy="152400"/>
            </a:xfrm>
            <a:prstGeom prst="line">
              <a:avLst/>
            </a:prstGeom>
            <a:ln>
              <a:solidFill>
                <a:schemeClr val="bg2">
                  <a:lumMod val="25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/>
          <p:cNvCxnSpPr>
            <a:cxnSpLocks noChangeAspect="1"/>
          </p:cNvCxnSpPr>
          <p:nvPr/>
        </p:nvCxnSpPr>
        <p:spPr>
          <a:xfrm rot="60000" flipV="1">
            <a:off x="3009207" y="3384207"/>
            <a:ext cx="2182091" cy="339401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87636" y="3523639"/>
          <a:ext cx="254000" cy="296302"/>
        </p:xfrm>
        <a:graphic>
          <a:graphicData uri="http://schemas.openxmlformats.org/presentationml/2006/ole">
            <p:oleObj spid="_x0000_s39938" name="Equation" r:id="rId4" imgW="139680" imgH="139680" progId="Equation.DSMT4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433454" y="4170116"/>
          <a:ext cx="323273" cy="404048"/>
        </p:xfrm>
        <a:graphic>
          <a:graphicData uri="http://schemas.openxmlformats.org/presentationml/2006/ole">
            <p:oleObj spid="_x0000_s39939" name="Equation" r:id="rId5" imgW="177480" imgH="190440" progId="Equation.DSMT4">
              <p:embed/>
            </p:oleObj>
          </a:graphicData>
        </a:graphic>
      </p:graphicFrame>
      <p:sp>
        <p:nvSpPr>
          <p:cNvPr id="28" name="Freeform 27"/>
          <p:cNvSpPr/>
          <p:nvPr/>
        </p:nvSpPr>
        <p:spPr>
          <a:xfrm>
            <a:off x="3001818" y="2424290"/>
            <a:ext cx="484909" cy="1279486"/>
          </a:xfrm>
          <a:custGeom>
            <a:avLst/>
            <a:gdLst>
              <a:gd name="connsiteX0" fmla="*/ 0 w 266700"/>
              <a:gd name="connsiteY0" fmla="*/ 603250 h 603250"/>
              <a:gd name="connsiteX1" fmla="*/ 266700 w 266700"/>
              <a:gd name="connsiteY1" fmla="*/ 0 h 603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6700" h="603250">
                <a:moveTo>
                  <a:pt x="0" y="603250"/>
                </a:moveTo>
                <a:lnTo>
                  <a:pt x="266700" y="0"/>
                </a:lnTo>
              </a:path>
            </a:pathLst>
          </a:cu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613727" y="2232368"/>
          <a:ext cx="230909" cy="296302"/>
        </p:xfrm>
        <a:graphic>
          <a:graphicData uri="http://schemas.openxmlformats.org/presentationml/2006/ole">
            <p:oleObj spid="_x0000_s39940" name="Equation" r:id="rId6" imgW="126720" imgH="13968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6650182" y="614491"/>
          <a:ext cx="2147455" cy="673414"/>
        </p:xfrm>
        <a:graphic>
          <a:graphicData uri="http://schemas.openxmlformats.org/presentationml/2006/ole">
            <p:oleObj spid="_x0000_s39942" name="Equation" r:id="rId7" imgW="1180800" imgH="317160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006273" y="1427638"/>
          <a:ext cx="4860636" cy="888906"/>
        </p:xfrm>
        <a:graphic>
          <a:graphicData uri="http://schemas.openxmlformats.org/presentationml/2006/ole">
            <p:oleObj spid="_x0000_s39943" name="Document" r:id="rId8" imgW="2685563" imgH="425414" progId="Word.Document.8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7516091" y="2353583"/>
          <a:ext cx="1316182" cy="430985"/>
        </p:xfrm>
        <a:graphic>
          <a:graphicData uri="http://schemas.openxmlformats.org/presentationml/2006/ole">
            <p:oleObj spid="_x0000_s39944" name="Equation" r:id="rId9" imgW="723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4017818" y="1422587"/>
            <a:ext cx="4849091" cy="484858"/>
          </a:xfrm>
          <a:prstGeom prst="roundRect">
            <a:avLst/>
          </a:prstGeom>
          <a:solidFill>
            <a:schemeClr val="accent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017818" y="2327318"/>
            <a:ext cx="4849091" cy="484858"/>
          </a:xfrm>
          <a:prstGeom prst="roundRect">
            <a:avLst/>
          </a:prstGeom>
          <a:solidFill>
            <a:schemeClr val="accent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006273" y="1427638"/>
          <a:ext cx="4860636" cy="888906"/>
        </p:xfrm>
        <a:graphic>
          <a:graphicData uri="http://schemas.openxmlformats.org/presentationml/2006/ole">
            <p:oleObj spid="_x0000_s40966" name="Document" r:id="rId4" imgW="2685563" imgH="425414" progId="Word.Document.8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7516091" y="2353583"/>
          <a:ext cx="1316182" cy="430985"/>
        </p:xfrm>
        <a:graphic>
          <a:graphicData uri="http://schemas.openxmlformats.org/presentationml/2006/ole">
            <p:oleObj spid="_x0000_s40967" name="Equation" r:id="rId5" imgW="723600" imgH="203040" progId="Equation.DSMT4">
              <p:embed/>
            </p:oleObj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408797" y="627959"/>
          <a:ext cx="5319567" cy="956248"/>
        </p:xfrm>
        <a:graphic>
          <a:graphicData uri="http://schemas.openxmlformats.org/presentationml/2006/ole">
            <p:oleObj spid="_x0000_s40968" name="Document" r:id="rId6" imgW="2929294" imgH="453847" progId="Word.Document.8">
              <p:embed/>
            </p:oleObj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2078182" y="3362019"/>
            <a:ext cx="4849091" cy="484858"/>
          </a:xfrm>
          <a:prstGeom prst="round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186546" y="3362019"/>
          <a:ext cx="2470727" cy="511795"/>
        </p:xfrm>
        <a:graphic>
          <a:graphicData uri="http://schemas.openxmlformats.org/presentationml/2006/ole">
            <p:oleObj spid="_x0000_s40969" name="Equation" r:id="rId7" imgW="1358640" imgH="241200" progId="Equation.DSMT4">
              <p:embed/>
            </p:oleObj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877454" y="4171800"/>
          <a:ext cx="2655455" cy="511795"/>
        </p:xfrm>
        <a:graphic>
          <a:graphicData uri="http://schemas.openxmlformats.org/presentationml/2006/ole">
            <p:oleObj spid="_x0000_s40970" name="Equation" r:id="rId8" imgW="1460160" imgH="2412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02182" y="4170116"/>
          <a:ext cx="3717636" cy="511795"/>
        </p:xfrm>
        <a:graphic>
          <a:graphicData uri="http://schemas.openxmlformats.org/presentationml/2006/ole">
            <p:oleObj spid="_x0000_s40971" name="Equation" r:id="rId9" imgW="2044440" imgH="2412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364" y="4816593"/>
          <a:ext cx="5080000" cy="511795"/>
        </p:xfrm>
        <a:graphic>
          <a:graphicData uri="http://schemas.openxmlformats.org/presentationml/2006/ole">
            <p:oleObj spid="_x0000_s40972" name="Equation" r:id="rId10" imgW="2793960" imgH="2412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08364" y="5463070"/>
          <a:ext cx="2540000" cy="511795"/>
        </p:xfrm>
        <a:graphic>
          <a:graphicData uri="http://schemas.openxmlformats.org/presentationml/2006/ole">
            <p:oleObj spid="_x0000_s40973" name="Equation" r:id="rId11" imgW="13968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153727" y="633009"/>
          <a:ext cx="2563091" cy="956248"/>
        </p:xfrm>
        <a:graphic>
          <a:graphicData uri="http://schemas.openxmlformats.org/presentationml/2006/ole">
            <p:oleObj spid="_x0000_s43012" name="Document" r:id="rId4" imgW="1413010" imgH="454567" progId="Word.Document.8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92727" y="3941155"/>
          <a:ext cx="923636" cy="511795"/>
        </p:xfrm>
        <a:graphic>
          <a:graphicData uri="http://schemas.openxmlformats.org/presentationml/2006/ole">
            <p:oleObj spid="_x0000_s43013" name="Equation" r:id="rId5" imgW="507960" imgH="241200" progId="Equation.DSMT4">
              <p:embed/>
            </p:oleObj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720273" y="4547228"/>
          <a:ext cx="7135091" cy="592604"/>
        </p:xfrm>
        <a:graphic>
          <a:graphicData uri="http://schemas.openxmlformats.org/presentationml/2006/ole">
            <p:oleObj spid="_x0000_s43014" name="Equation" r:id="rId6" imgW="3924000" imgH="27936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720273" y="5193705"/>
          <a:ext cx="2840182" cy="592604"/>
        </p:xfrm>
        <a:graphic>
          <a:graphicData uri="http://schemas.openxmlformats.org/presentationml/2006/ole">
            <p:oleObj spid="_x0000_s43015" name="Equation" r:id="rId7" imgW="1562040" imgH="279360" progId="Equation.DSMT4">
              <p:embed/>
            </p:oleObj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1708727" y="3065717"/>
          <a:ext cx="5634182" cy="673414"/>
        </p:xfrm>
        <a:graphic>
          <a:graphicData uri="http://schemas.openxmlformats.org/presentationml/2006/ole">
            <p:oleObj spid="_x0000_s43018" name="Equation" r:id="rId8" imgW="3098520" imgH="31716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20273" y="3900751"/>
          <a:ext cx="3463636" cy="592604"/>
        </p:xfrm>
        <a:graphic>
          <a:graphicData uri="http://schemas.openxmlformats.org/presentationml/2006/ole">
            <p:oleObj spid="_x0000_s43019" name="Equation" r:id="rId9" imgW="1904760" imgH="279360" progId="Equation.DSMT4">
              <p:embed/>
            </p:oleObj>
          </a:graphicData>
        </a:graphic>
      </p:graphicFrame>
      <p:sp>
        <p:nvSpPr>
          <p:cNvPr id="27" name="Freeform 26"/>
          <p:cNvSpPr/>
          <p:nvPr/>
        </p:nvSpPr>
        <p:spPr>
          <a:xfrm>
            <a:off x="1740421" y="567772"/>
            <a:ext cx="2069307" cy="1949485"/>
          </a:xfrm>
          <a:custGeom>
            <a:avLst/>
            <a:gdLst>
              <a:gd name="connsiteX0" fmla="*/ 0 w 940594"/>
              <a:gd name="connsiteY0" fmla="*/ 759619 h 759619"/>
              <a:gd name="connsiteX1" fmla="*/ 109538 w 940594"/>
              <a:gd name="connsiteY1" fmla="*/ 354806 h 759619"/>
              <a:gd name="connsiteX2" fmla="*/ 940594 w 940594"/>
              <a:gd name="connsiteY2" fmla="*/ 0 h 759619"/>
              <a:gd name="connsiteX3" fmla="*/ 840581 w 940594"/>
              <a:gd name="connsiteY3" fmla="*/ 411956 h 759619"/>
              <a:gd name="connsiteX4" fmla="*/ 0 w 940594"/>
              <a:gd name="connsiteY4" fmla="*/ 759619 h 75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0594" h="759619">
                <a:moveTo>
                  <a:pt x="0" y="759619"/>
                </a:moveTo>
                <a:lnTo>
                  <a:pt x="109538" y="354806"/>
                </a:lnTo>
                <a:lnTo>
                  <a:pt x="940594" y="0"/>
                </a:lnTo>
                <a:lnTo>
                  <a:pt x="840581" y="411956"/>
                </a:lnTo>
                <a:lnTo>
                  <a:pt x="0" y="759619"/>
                </a:lnTo>
                <a:close/>
              </a:path>
            </a:pathLst>
          </a:custGeom>
          <a:solidFill>
            <a:schemeClr val="accent1">
              <a:lumMod val="75000"/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1733435" y="1470197"/>
            <a:ext cx="251460" cy="1042983"/>
          </a:xfrm>
          <a:custGeom>
            <a:avLst/>
            <a:gdLst>
              <a:gd name="connsiteX0" fmla="*/ 0 w 114300"/>
              <a:gd name="connsiteY0" fmla="*/ 406400 h 406400"/>
              <a:gd name="connsiteX1" fmla="*/ 114300 w 114300"/>
              <a:gd name="connsiteY1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4300" h="406400">
                <a:moveTo>
                  <a:pt x="0" y="406400"/>
                </a:moveTo>
                <a:lnTo>
                  <a:pt x="114300" y="0"/>
                </a:lnTo>
              </a:path>
            </a:pathLst>
          </a:cu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1733435" y="1610755"/>
            <a:ext cx="1871980" cy="902426"/>
          </a:xfrm>
          <a:custGeom>
            <a:avLst/>
            <a:gdLst>
              <a:gd name="connsiteX0" fmla="*/ 0 w 114300"/>
              <a:gd name="connsiteY0" fmla="*/ 406400 h 406400"/>
              <a:gd name="connsiteX1" fmla="*/ 114300 w 114300"/>
              <a:gd name="connsiteY1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4300" h="406400">
                <a:moveTo>
                  <a:pt x="0" y="406400"/>
                </a:moveTo>
                <a:lnTo>
                  <a:pt x="114300" y="0"/>
                </a:lnTo>
              </a:path>
            </a:pathLst>
          </a:cu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729944" y="818334"/>
            <a:ext cx="0" cy="1717256"/>
          </a:xfrm>
          <a:custGeom>
            <a:avLst/>
            <a:gdLst>
              <a:gd name="connsiteX0" fmla="*/ 0 w 0"/>
              <a:gd name="connsiteY0" fmla="*/ 669131 h 669131"/>
              <a:gd name="connsiteX1" fmla="*/ 0 w 0"/>
              <a:gd name="connsiteY1" fmla="*/ 0 h 669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669131">
                <a:moveTo>
                  <a:pt x="0" y="669131"/>
                </a:moveTo>
                <a:lnTo>
                  <a:pt x="0" y="0"/>
                </a:lnTo>
              </a:path>
            </a:pathLst>
          </a:custGeom>
          <a:ln>
            <a:solidFill>
              <a:srgbClr val="19B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1724705" y="1405012"/>
            <a:ext cx="1283496" cy="1148912"/>
          </a:xfrm>
          <a:custGeom>
            <a:avLst/>
            <a:gdLst>
              <a:gd name="connsiteX0" fmla="*/ 0 w 583407"/>
              <a:gd name="connsiteY0" fmla="*/ 447675 h 447675"/>
              <a:gd name="connsiteX1" fmla="*/ 583407 w 583407"/>
              <a:gd name="connsiteY1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83407" h="447675">
                <a:moveTo>
                  <a:pt x="0" y="447675"/>
                </a:moveTo>
                <a:lnTo>
                  <a:pt x="583407" y="0"/>
                </a:lnTo>
              </a:path>
            </a:pathLst>
          </a:custGeom>
          <a:ln>
            <a:solidFill>
              <a:srgbClr val="19B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1929015" y="698145"/>
          <a:ext cx="307340" cy="717051"/>
        </p:xfrm>
        <a:graphic>
          <a:graphicData uri="http://schemas.openxmlformats.org/presentationml/2006/ole">
            <p:oleObj spid="_x0000_s43020" name="Equation" r:id="rId10" imgW="139680" imgH="279360" progId="Equation.DSMT4">
              <p:embed/>
            </p:oleObj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3591445" y="1221675"/>
          <a:ext cx="335280" cy="717051"/>
        </p:xfrm>
        <a:graphic>
          <a:graphicData uri="http://schemas.openxmlformats.org/presentationml/2006/ole">
            <p:oleObj spid="_x0000_s43021" name="Equation" r:id="rId11" imgW="152280" imgH="279360" progId="Equation.DSMT4">
              <p:embed/>
            </p:oleObj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1258455" y="632959"/>
          <a:ext cx="279400" cy="358526"/>
        </p:xfrm>
        <a:graphic>
          <a:graphicData uri="http://schemas.openxmlformats.org/presentationml/2006/ole">
            <p:oleObj spid="_x0000_s43022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2767215" y="1026116"/>
          <a:ext cx="307340" cy="358526"/>
        </p:xfrm>
        <a:graphic>
          <a:graphicData uri="http://schemas.openxmlformats.org/presentationml/2006/ole">
            <p:oleObj spid="_x0000_s43023" name="Equation" r:id="rId13" imgW="1396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reeform 29"/>
          <p:cNvSpPr/>
          <p:nvPr/>
        </p:nvSpPr>
        <p:spPr>
          <a:xfrm>
            <a:off x="2112818" y="373879"/>
            <a:ext cx="1766455" cy="1939432"/>
          </a:xfrm>
          <a:custGeom>
            <a:avLst/>
            <a:gdLst>
              <a:gd name="connsiteX0" fmla="*/ 0 w 971550"/>
              <a:gd name="connsiteY0" fmla="*/ 914400 h 914400"/>
              <a:gd name="connsiteX1" fmla="*/ 12700 w 971550"/>
              <a:gd name="connsiteY1" fmla="*/ 857250 h 914400"/>
              <a:gd name="connsiteX2" fmla="*/ 215900 w 971550"/>
              <a:gd name="connsiteY2" fmla="*/ 266700 h 914400"/>
              <a:gd name="connsiteX3" fmla="*/ 971550 w 971550"/>
              <a:gd name="connsiteY3" fmla="*/ 0 h 914400"/>
              <a:gd name="connsiteX4" fmla="*/ 742950 w 971550"/>
              <a:gd name="connsiteY4" fmla="*/ 673100 h 914400"/>
              <a:gd name="connsiteX5" fmla="*/ 0 w 971550"/>
              <a:gd name="connsiteY5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71550" h="914400">
                <a:moveTo>
                  <a:pt x="0" y="914400"/>
                </a:moveTo>
                <a:lnTo>
                  <a:pt x="12700" y="857250"/>
                </a:lnTo>
                <a:lnTo>
                  <a:pt x="215900" y="266700"/>
                </a:lnTo>
                <a:lnTo>
                  <a:pt x="971550" y="0"/>
                </a:lnTo>
                <a:lnTo>
                  <a:pt x="742950" y="673100"/>
                </a:lnTo>
                <a:lnTo>
                  <a:pt x="0" y="914400"/>
                </a:lnTo>
                <a:close/>
              </a:path>
            </a:pathLst>
          </a:custGeom>
          <a:solidFill>
            <a:schemeClr val="accent1">
              <a:lumMod val="75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2124364" y="929311"/>
            <a:ext cx="1339273" cy="1414169"/>
          </a:xfrm>
          <a:custGeom>
            <a:avLst/>
            <a:gdLst>
              <a:gd name="connsiteX0" fmla="*/ 0 w 736600"/>
              <a:gd name="connsiteY0" fmla="*/ 666750 h 666750"/>
              <a:gd name="connsiteX1" fmla="*/ 203200 w 736600"/>
              <a:gd name="connsiteY1" fmla="*/ 0 h 666750"/>
              <a:gd name="connsiteX2" fmla="*/ 736600 w 736600"/>
              <a:gd name="connsiteY2" fmla="*/ 419100 h 666750"/>
              <a:gd name="connsiteX3" fmla="*/ 0 w 736600"/>
              <a:gd name="connsiteY3" fmla="*/ 666750 h 666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6600" h="666750">
                <a:moveTo>
                  <a:pt x="0" y="666750"/>
                </a:moveTo>
                <a:lnTo>
                  <a:pt x="203200" y="0"/>
                </a:lnTo>
                <a:lnTo>
                  <a:pt x="736600" y="419100"/>
                </a:lnTo>
                <a:lnTo>
                  <a:pt x="0" y="666750"/>
                </a:lnTo>
                <a:close/>
              </a:path>
            </a:pathLst>
          </a:custGeom>
          <a:solidFill>
            <a:srgbClr val="19B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153727" y="633009"/>
          <a:ext cx="2563091" cy="956248"/>
        </p:xfrm>
        <a:graphic>
          <a:graphicData uri="http://schemas.openxmlformats.org/presentationml/2006/ole">
            <p:oleObj spid="_x0000_s44034" name="Document" r:id="rId4" imgW="1413010" imgH="454567" progId="Word.Document.8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216727" y="3941155"/>
          <a:ext cx="923636" cy="511795"/>
        </p:xfrm>
        <a:graphic>
          <a:graphicData uri="http://schemas.openxmlformats.org/presentationml/2006/ole">
            <p:oleObj spid="_x0000_s44035" name="Equation" r:id="rId5" imgW="507960" imgH="2412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278909" y="3900751"/>
          <a:ext cx="1893455" cy="592604"/>
        </p:xfrm>
        <a:graphic>
          <a:graphicData uri="http://schemas.openxmlformats.org/presentationml/2006/ole">
            <p:oleObj spid="_x0000_s44037" name="Equation" r:id="rId6" imgW="1041120" imgH="279360" progId="Equation.DSMT4">
              <p:embed/>
            </p:oleObj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1108364" y="3067401"/>
          <a:ext cx="6834909" cy="673414"/>
        </p:xfrm>
        <a:graphic>
          <a:graphicData uri="http://schemas.openxmlformats.org/presentationml/2006/ole">
            <p:oleObj spid="_x0000_s44038" name="Equation" r:id="rId7" imgW="3759120" imgH="317160" progId="Equation.DSMT4">
              <p:embed/>
            </p:oleObj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2586183" y="2160110"/>
          <a:ext cx="307340" cy="717051"/>
        </p:xfrm>
        <a:graphic>
          <a:graphicData uri="http://schemas.openxmlformats.org/presentationml/2006/ole">
            <p:oleObj spid="_x0000_s44040" name="Equation" r:id="rId8" imgW="139680" imgH="279360" progId="Equation.DSMT4">
              <p:embed/>
            </p:oleObj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1696720" y="1281440"/>
          <a:ext cx="335280" cy="717051"/>
        </p:xfrm>
        <a:graphic>
          <a:graphicData uri="http://schemas.openxmlformats.org/presentationml/2006/ole">
            <p:oleObj spid="_x0000_s44041" name="Equation" r:id="rId9" imgW="152280" imgH="279360" progId="Equation.DSMT4">
              <p:embed/>
            </p:oleObj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2309091" y="382298"/>
          <a:ext cx="279400" cy="358526"/>
        </p:xfrm>
        <a:graphic>
          <a:graphicData uri="http://schemas.openxmlformats.org/presentationml/2006/ole">
            <p:oleObj spid="_x0000_s44042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3556001" y="1675253"/>
          <a:ext cx="307340" cy="358526"/>
        </p:xfrm>
        <a:graphic>
          <a:graphicData uri="http://schemas.openxmlformats.org/presentationml/2006/ole">
            <p:oleObj spid="_x0000_s44043" name="Equation" r:id="rId11" imgW="139680" imgH="139680" progId="Equation.DSMT4">
              <p:embed/>
            </p:oleObj>
          </a:graphicData>
        </a:graphic>
      </p:graphicFrame>
      <p:sp>
        <p:nvSpPr>
          <p:cNvPr id="17" name="Freeform 16"/>
          <p:cNvSpPr/>
          <p:nvPr/>
        </p:nvSpPr>
        <p:spPr>
          <a:xfrm>
            <a:off x="2135909" y="616309"/>
            <a:ext cx="0" cy="2060646"/>
          </a:xfrm>
          <a:custGeom>
            <a:avLst/>
            <a:gdLst>
              <a:gd name="connsiteX0" fmla="*/ 0 w 0"/>
              <a:gd name="connsiteY0" fmla="*/ 0 h 971550"/>
              <a:gd name="connsiteX1" fmla="*/ 0 w 0"/>
              <a:gd name="connsiteY1" fmla="*/ 97155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971550">
                <a:moveTo>
                  <a:pt x="0" y="0"/>
                </a:moveTo>
                <a:lnTo>
                  <a:pt x="0" y="971550"/>
                </a:lnTo>
              </a:path>
            </a:pathLst>
          </a:cu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 rot="5400000">
            <a:off x="2672773" y="1438502"/>
            <a:ext cx="0" cy="1766455"/>
          </a:xfrm>
          <a:custGeom>
            <a:avLst/>
            <a:gdLst>
              <a:gd name="connsiteX0" fmla="*/ 0 w 0"/>
              <a:gd name="connsiteY0" fmla="*/ 0 h 971550"/>
              <a:gd name="connsiteX1" fmla="*/ 0 w 0"/>
              <a:gd name="connsiteY1" fmla="*/ 97155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971550">
                <a:moveTo>
                  <a:pt x="0" y="0"/>
                </a:moveTo>
                <a:lnTo>
                  <a:pt x="0" y="971550"/>
                </a:lnTo>
              </a:path>
            </a:pathLst>
          </a:cu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124364" y="1653366"/>
            <a:ext cx="0" cy="673414"/>
          </a:xfrm>
          <a:custGeom>
            <a:avLst/>
            <a:gdLst>
              <a:gd name="connsiteX0" fmla="*/ 0 w 0"/>
              <a:gd name="connsiteY0" fmla="*/ 317500 h 317500"/>
              <a:gd name="connsiteX1" fmla="*/ 0 w 0"/>
              <a:gd name="connsiteY1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317500">
                <a:moveTo>
                  <a:pt x="0" y="317500"/>
                </a:moveTo>
                <a:lnTo>
                  <a:pt x="0" y="0"/>
                </a:lnTo>
              </a:path>
            </a:pathLst>
          </a:cu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2124364" y="2313312"/>
            <a:ext cx="565727" cy="13468"/>
          </a:xfrm>
          <a:custGeom>
            <a:avLst/>
            <a:gdLst>
              <a:gd name="connsiteX0" fmla="*/ 0 w 311150"/>
              <a:gd name="connsiteY0" fmla="*/ 6350 h 6350"/>
              <a:gd name="connsiteX1" fmla="*/ 304800 w 311150"/>
              <a:gd name="connsiteY1" fmla="*/ 6350 h 6350"/>
              <a:gd name="connsiteX2" fmla="*/ 311150 w 311150"/>
              <a:gd name="connsiteY2" fmla="*/ 0 h 6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1150" h="6350">
                <a:moveTo>
                  <a:pt x="0" y="6350"/>
                </a:moveTo>
                <a:lnTo>
                  <a:pt x="304800" y="6350"/>
                </a:lnTo>
                <a:lnTo>
                  <a:pt x="311150" y="0"/>
                </a:lnTo>
              </a:path>
            </a:pathLst>
          </a:cu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112818" y="899142"/>
            <a:ext cx="392545" cy="1454574"/>
          </a:xfrm>
          <a:custGeom>
            <a:avLst/>
            <a:gdLst>
              <a:gd name="connsiteX0" fmla="*/ 0 w 215900"/>
              <a:gd name="connsiteY0" fmla="*/ 685800 h 685800"/>
              <a:gd name="connsiteX1" fmla="*/ 215900 w 215900"/>
              <a:gd name="connsiteY1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5900" h="685800">
                <a:moveTo>
                  <a:pt x="0" y="685800"/>
                </a:moveTo>
                <a:lnTo>
                  <a:pt x="215900" y="0"/>
                </a:lnTo>
              </a:path>
            </a:pathLst>
          </a:custGeom>
          <a:ln>
            <a:solidFill>
              <a:srgbClr val="19B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2112818" y="1788048"/>
            <a:ext cx="1373909" cy="565668"/>
          </a:xfrm>
          <a:custGeom>
            <a:avLst/>
            <a:gdLst>
              <a:gd name="connsiteX0" fmla="*/ 0 w 755650"/>
              <a:gd name="connsiteY0" fmla="*/ 266700 h 266700"/>
              <a:gd name="connsiteX1" fmla="*/ 755650 w 755650"/>
              <a:gd name="connsiteY1" fmla="*/ 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55650" h="266700">
                <a:moveTo>
                  <a:pt x="0" y="266700"/>
                </a:moveTo>
                <a:lnTo>
                  <a:pt x="755650" y="0"/>
                </a:lnTo>
              </a:path>
            </a:pathLst>
          </a:custGeom>
          <a:ln>
            <a:solidFill>
              <a:srgbClr val="19B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2112818" y="1653366"/>
            <a:ext cx="600364" cy="686882"/>
          </a:xfrm>
          <a:custGeom>
            <a:avLst/>
            <a:gdLst>
              <a:gd name="connsiteX0" fmla="*/ 0 w 330200"/>
              <a:gd name="connsiteY0" fmla="*/ 323850 h 323850"/>
              <a:gd name="connsiteX1" fmla="*/ 6350 w 330200"/>
              <a:gd name="connsiteY1" fmla="*/ 0 h 323850"/>
              <a:gd name="connsiteX2" fmla="*/ 330200 w 330200"/>
              <a:gd name="connsiteY2" fmla="*/ 6350 h 323850"/>
              <a:gd name="connsiteX3" fmla="*/ 330200 w 330200"/>
              <a:gd name="connsiteY3" fmla="*/ 323850 h 323850"/>
              <a:gd name="connsiteX4" fmla="*/ 0 w 330200"/>
              <a:gd name="connsiteY4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0200" h="323850">
                <a:moveTo>
                  <a:pt x="0" y="323850"/>
                </a:moveTo>
                <a:lnTo>
                  <a:pt x="6350" y="0"/>
                </a:lnTo>
                <a:lnTo>
                  <a:pt x="330200" y="6350"/>
                </a:lnTo>
                <a:lnTo>
                  <a:pt x="330200" y="323850"/>
                </a:lnTo>
                <a:lnTo>
                  <a:pt x="0" y="323850"/>
                </a:lnTo>
                <a:close/>
              </a:path>
            </a:pathLst>
          </a:cu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4294909" y="1584206"/>
          <a:ext cx="1731818" cy="996653"/>
        </p:xfrm>
        <a:graphic>
          <a:graphicData uri="http://schemas.openxmlformats.org/presentationml/2006/ole">
            <p:oleObj spid="_x0000_s44045" name="Equation" r:id="rId12" imgW="952200" imgH="469800" progId="Equation.DSMT4">
              <p:embed/>
            </p:oleObj>
          </a:graphicData>
        </a:graphic>
      </p:graphicFrame>
      <p:sp>
        <p:nvSpPr>
          <p:cNvPr id="35" name="Freeform 34"/>
          <p:cNvSpPr/>
          <p:nvPr/>
        </p:nvSpPr>
        <p:spPr>
          <a:xfrm>
            <a:off x="2944091" y="1764344"/>
            <a:ext cx="1258455" cy="1158272"/>
          </a:xfrm>
          <a:custGeom>
            <a:avLst/>
            <a:gdLst>
              <a:gd name="connsiteX0" fmla="*/ 0 w 692150"/>
              <a:gd name="connsiteY0" fmla="*/ 0 h 546100"/>
              <a:gd name="connsiteX1" fmla="*/ 298450 w 692150"/>
              <a:gd name="connsiteY1" fmla="*/ 501650 h 546100"/>
              <a:gd name="connsiteX2" fmla="*/ 692150 w 692150"/>
              <a:gd name="connsiteY2" fmla="*/ 266700 h 54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2150" h="546100">
                <a:moveTo>
                  <a:pt x="0" y="0"/>
                </a:moveTo>
                <a:cubicBezTo>
                  <a:pt x="91546" y="228600"/>
                  <a:pt x="183092" y="457200"/>
                  <a:pt x="298450" y="501650"/>
                </a:cubicBezTo>
                <a:cubicBezTo>
                  <a:pt x="413808" y="546100"/>
                  <a:pt x="552979" y="406400"/>
                  <a:pt x="692150" y="266700"/>
                </a:cubicBezTo>
              </a:path>
            </a:pathLst>
          </a:custGeom>
          <a:ln>
            <a:solidFill>
              <a:srgbClr val="19B000"/>
            </a:solidFill>
            <a:headEnd type="oval" w="sm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3" grpId="0" animBg="1"/>
      <p:bldP spid="25" grpId="0" animBg="1"/>
      <p:bldP spid="28" grpId="0" animBg="1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reeform 41"/>
          <p:cNvSpPr/>
          <p:nvPr/>
        </p:nvSpPr>
        <p:spPr>
          <a:xfrm>
            <a:off x="1402773" y="1116184"/>
            <a:ext cx="1212273" cy="1479829"/>
          </a:xfrm>
          <a:custGeom>
            <a:avLst/>
            <a:gdLst>
              <a:gd name="connsiteX0" fmla="*/ 0 w 666750"/>
              <a:gd name="connsiteY0" fmla="*/ 697707 h 697707"/>
              <a:gd name="connsiteX1" fmla="*/ 226219 w 666750"/>
              <a:gd name="connsiteY1" fmla="*/ 235744 h 697707"/>
              <a:gd name="connsiteX2" fmla="*/ 666750 w 666750"/>
              <a:gd name="connsiteY2" fmla="*/ 0 h 697707"/>
              <a:gd name="connsiteX3" fmla="*/ 440531 w 666750"/>
              <a:gd name="connsiteY3" fmla="*/ 459582 h 697707"/>
              <a:gd name="connsiteX4" fmla="*/ 0 w 666750"/>
              <a:gd name="connsiteY4" fmla="*/ 697707 h 697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697707">
                <a:moveTo>
                  <a:pt x="0" y="697707"/>
                </a:moveTo>
                <a:lnTo>
                  <a:pt x="226219" y="235744"/>
                </a:lnTo>
                <a:lnTo>
                  <a:pt x="666750" y="0"/>
                </a:lnTo>
                <a:lnTo>
                  <a:pt x="440531" y="459582"/>
                </a:lnTo>
                <a:lnTo>
                  <a:pt x="0" y="697707"/>
                </a:lnTo>
                <a:close/>
              </a:path>
            </a:pathLst>
          </a:custGeom>
          <a:solidFill>
            <a:srgbClr val="19B00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1385455" y="3200400"/>
          <a:ext cx="2516909" cy="646477"/>
        </p:xfrm>
        <a:graphic>
          <a:graphicData uri="http://schemas.openxmlformats.org/presentationml/2006/ole">
            <p:oleObj spid="_x0000_s46085" name="Equation" r:id="rId4" imgW="1384200" imgH="304560" progId="Equation.DSMT4">
              <p:embed/>
            </p:oleObj>
          </a:graphicData>
        </a:graphic>
      </p:graphicFrame>
      <p:sp>
        <p:nvSpPr>
          <p:cNvPr id="29" name="Freeform 28"/>
          <p:cNvSpPr/>
          <p:nvPr/>
        </p:nvSpPr>
        <p:spPr>
          <a:xfrm>
            <a:off x="1385454" y="2069065"/>
            <a:ext cx="2355273" cy="525263"/>
          </a:xfrm>
          <a:custGeom>
            <a:avLst/>
            <a:gdLst>
              <a:gd name="connsiteX0" fmla="*/ 0 w 1295400"/>
              <a:gd name="connsiteY0" fmla="*/ 247650 h 247650"/>
              <a:gd name="connsiteX1" fmla="*/ 457200 w 1295400"/>
              <a:gd name="connsiteY1" fmla="*/ 6350 h 247650"/>
              <a:gd name="connsiteX2" fmla="*/ 1295400 w 1295400"/>
              <a:gd name="connsiteY2" fmla="*/ 0 h 247650"/>
              <a:gd name="connsiteX3" fmla="*/ 844550 w 1295400"/>
              <a:gd name="connsiteY3" fmla="*/ 228600 h 247650"/>
              <a:gd name="connsiteX4" fmla="*/ 0 w 1295400"/>
              <a:gd name="connsiteY4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400" h="247650">
                <a:moveTo>
                  <a:pt x="0" y="247650"/>
                </a:moveTo>
                <a:lnTo>
                  <a:pt x="457200" y="6350"/>
                </a:lnTo>
                <a:lnTo>
                  <a:pt x="1295400" y="0"/>
                </a:lnTo>
                <a:lnTo>
                  <a:pt x="844550" y="228600"/>
                </a:lnTo>
                <a:lnTo>
                  <a:pt x="0" y="247650"/>
                </a:lnTo>
                <a:close/>
              </a:path>
            </a:pathLst>
          </a:cu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1801091" y="1099349"/>
            <a:ext cx="2355273" cy="525263"/>
          </a:xfrm>
          <a:custGeom>
            <a:avLst/>
            <a:gdLst>
              <a:gd name="connsiteX0" fmla="*/ 0 w 1295400"/>
              <a:gd name="connsiteY0" fmla="*/ 247650 h 247650"/>
              <a:gd name="connsiteX1" fmla="*/ 457200 w 1295400"/>
              <a:gd name="connsiteY1" fmla="*/ 6350 h 247650"/>
              <a:gd name="connsiteX2" fmla="*/ 1295400 w 1295400"/>
              <a:gd name="connsiteY2" fmla="*/ 0 h 247650"/>
              <a:gd name="connsiteX3" fmla="*/ 844550 w 1295400"/>
              <a:gd name="connsiteY3" fmla="*/ 228600 h 247650"/>
              <a:gd name="connsiteX4" fmla="*/ 0 w 1295400"/>
              <a:gd name="connsiteY4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400" h="247650">
                <a:moveTo>
                  <a:pt x="0" y="247650"/>
                </a:moveTo>
                <a:lnTo>
                  <a:pt x="457200" y="6350"/>
                </a:lnTo>
                <a:lnTo>
                  <a:pt x="1295400" y="0"/>
                </a:lnTo>
                <a:lnTo>
                  <a:pt x="844550" y="228600"/>
                </a:lnTo>
                <a:lnTo>
                  <a:pt x="0" y="247650"/>
                </a:lnTo>
                <a:close/>
              </a:path>
            </a:pathLst>
          </a:cu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402773" y="1621243"/>
            <a:ext cx="415636" cy="974768"/>
          </a:xfrm>
          <a:custGeom>
            <a:avLst/>
            <a:gdLst>
              <a:gd name="connsiteX0" fmla="*/ 0 w 228600"/>
              <a:gd name="connsiteY0" fmla="*/ 459582 h 459582"/>
              <a:gd name="connsiteX1" fmla="*/ 228600 w 228600"/>
              <a:gd name="connsiteY1" fmla="*/ 0 h 459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8600" h="459582">
                <a:moveTo>
                  <a:pt x="0" y="459582"/>
                </a:moveTo>
                <a:lnTo>
                  <a:pt x="228600" y="0"/>
                </a:lnTo>
              </a:path>
            </a:pathLst>
          </a:custGeom>
          <a:ln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1402773" y="2560657"/>
            <a:ext cx="1515342" cy="25252"/>
          </a:xfrm>
          <a:custGeom>
            <a:avLst/>
            <a:gdLst>
              <a:gd name="connsiteX0" fmla="*/ 0 w 833438"/>
              <a:gd name="connsiteY0" fmla="*/ 11906 h 11906"/>
              <a:gd name="connsiteX1" fmla="*/ 833438 w 833438"/>
              <a:gd name="connsiteY1" fmla="*/ 0 h 11906"/>
              <a:gd name="connsiteX2" fmla="*/ 833438 w 833438"/>
              <a:gd name="connsiteY2" fmla="*/ 0 h 11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3438" h="11906">
                <a:moveTo>
                  <a:pt x="0" y="11906"/>
                </a:moveTo>
                <a:lnTo>
                  <a:pt x="833438" y="0"/>
                </a:lnTo>
                <a:lnTo>
                  <a:pt x="833438" y="0"/>
                </a:lnTo>
              </a:path>
            </a:pathLst>
          </a:cu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1407103" y="2085900"/>
            <a:ext cx="805296" cy="505060"/>
          </a:xfrm>
          <a:custGeom>
            <a:avLst/>
            <a:gdLst>
              <a:gd name="connsiteX0" fmla="*/ 0 w 442913"/>
              <a:gd name="connsiteY0" fmla="*/ 238125 h 238125"/>
              <a:gd name="connsiteX1" fmla="*/ 442913 w 442913"/>
              <a:gd name="connsiteY1" fmla="*/ 0 h 23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2913" h="238125">
                <a:moveTo>
                  <a:pt x="0" y="238125"/>
                </a:moveTo>
                <a:lnTo>
                  <a:pt x="442913" y="0"/>
                </a:lnTo>
              </a:path>
            </a:pathLst>
          </a:custGeom>
          <a:ln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2909454" y="1099350"/>
            <a:ext cx="1212273" cy="1479829"/>
          </a:xfrm>
          <a:custGeom>
            <a:avLst/>
            <a:gdLst>
              <a:gd name="connsiteX0" fmla="*/ 0 w 666750"/>
              <a:gd name="connsiteY0" fmla="*/ 697707 h 697707"/>
              <a:gd name="connsiteX1" fmla="*/ 226219 w 666750"/>
              <a:gd name="connsiteY1" fmla="*/ 235744 h 697707"/>
              <a:gd name="connsiteX2" fmla="*/ 666750 w 666750"/>
              <a:gd name="connsiteY2" fmla="*/ 0 h 697707"/>
              <a:gd name="connsiteX3" fmla="*/ 440531 w 666750"/>
              <a:gd name="connsiteY3" fmla="*/ 459582 h 697707"/>
              <a:gd name="connsiteX4" fmla="*/ 0 w 666750"/>
              <a:gd name="connsiteY4" fmla="*/ 697707 h 697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697707">
                <a:moveTo>
                  <a:pt x="0" y="697707"/>
                </a:moveTo>
                <a:lnTo>
                  <a:pt x="226219" y="235744"/>
                </a:lnTo>
                <a:lnTo>
                  <a:pt x="666750" y="0"/>
                </a:lnTo>
                <a:lnTo>
                  <a:pt x="440531" y="459582"/>
                </a:lnTo>
                <a:lnTo>
                  <a:pt x="0" y="697707"/>
                </a:lnTo>
                <a:close/>
              </a:path>
            </a:pathLst>
          </a:custGeom>
          <a:solidFill>
            <a:srgbClr val="19B00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>
            <a:off x="1394116" y="964667"/>
            <a:ext cx="12987" cy="2040444"/>
          </a:xfrm>
          <a:custGeom>
            <a:avLst/>
            <a:gdLst>
              <a:gd name="connsiteX0" fmla="*/ 7143 w 7143"/>
              <a:gd name="connsiteY0" fmla="*/ 962025 h 962025"/>
              <a:gd name="connsiteX1" fmla="*/ 0 w 7143"/>
              <a:gd name="connsiteY1" fmla="*/ 38100 h 962025"/>
              <a:gd name="connsiteX2" fmla="*/ 0 w 7143"/>
              <a:gd name="connsiteY2" fmla="*/ 0 h 962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43" h="962025">
                <a:moveTo>
                  <a:pt x="7143" y="962025"/>
                </a:moveTo>
                <a:lnTo>
                  <a:pt x="0" y="38100"/>
                </a:ln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1402773" y="1648518"/>
            <a:ext cx="372342" cy="141417"/>
          </a:xfrm>
          <a:custGeom>
            <a:avLst/>
            <a:gdLst>
              <a:gd name="connsiteX0" fmla="*/ 204788 w 204788"/>
              <a:gd name="connsiteY0" fmla="*/ 0 h 66675"/>
              <a:gd name="connsiteX1" fmla="*/ 0 w 204788"/>
              <a:gd name="connsiteY1" fmla="*/ 66675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788" h="66675">
                <a:moveTo>
                  <a:pt x="204788" y="0"/>
                </a:moveTo>
                <a:lnTo>
                  <a:pt x="0" y="66675"/>
                </a:lnTo>
              </a:path>
            </a:pathLst>
          </a:custGeom>
          <a:ln>
            <a:solidFill>
              <a:schemeClr val="tx1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1246910" y="1813167"/>
            <a:ext cx="4329" cy="782844"/>
          </a:xfrm>
          <a:custGeom>
            <a:avLst/>
            <a:gdLst>
              <a:gd name="connsiteX0" fmla="*/ 2381 w 2381"/>
              <a:gd name="connsiteY0" fmla="*/ 369094 h 369094"/>
              <a:gd name="connsiteX1" fmla="*/ 0 w 2381"/>
              <a:gd name="connsiteY1" fmla="*/ 0 h 369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81" h="369094">
                <a:moveTo>
                  <a:pt x="2381" y="369094"/>
                </a:moveTo>
                <a:cubicBezTo>
                  <a:pt x="1587" y="246063"/>
                  <a:pt x="794" y="123031"/>
                  <a:pt x="0" y="0"/>
                </a:cubicBez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692728" y="1907445"/>
          <a:ext cx="392545" cy="592604"/>
        </p:xfrm>
        <a:graphic>
          <a:graphicData uri="http://schemas.openxmlformats.org/presentationml/2006/ole">
            <p:oleObj spid="_x0000_s46091" name="Equation" r:id="rId5" imgW="215640" imgH="279360" progId="Equation.DSMT4">
              <p:embed/>
            </p:oleObj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978727" y="2542139"/>
          <a:ext cx="254000" cy="296302"/>
        </p:xfrm>
        <a:graphic>
          <a:graphicData uri="http://schemas.openxmlformats.org/presentationml/2006/ole">
            <p:oleObj spid="_x0000_s46092" name="Equation" r:id="rId6" imgW="139680" imgH="139680" progId="Equation.DSMT4">
              <p:embed/>
            </p:oleObj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2216727" y="1858622"/>
          <a:ext cx="230909" cy="296302"/>
        </p:xfrm>
        <a:graphic>
          <a:graphicData uri="http://schemas.openxmlformats.org/presentationml/2006/ole">
            <p:oleObj spid="_x0000_s46093" name="Equation" r:id="rId7" imgW="126720" imgH="139680" progId="Equation.DSMT4">
              <p:embed/>
            </p:oleObj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1627909" y="1289589"/>
          <a:ext cx="300182" cy="296302"/>
        </p:xfrm>
        <a:graphic>
          <a:graphicData uri="http://schemas.openxmlformats.org/presentationml/2006/ole">
            <p:oleObj spid="_x0000_s46094" name="Equation" r:id="rId8" imgW="164880" imgH="139680" progId="Equation.DSMT4">
              <p:embed/>
            </p:oleObj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4156365" y="3200400"/>
          <a:ext cx="4785591" cy="1072414"/>
        </p:xfrm>
        <a:graphic>
          <a:graphicData uri="http://schemas.openxmlformats.org/presentationml/2006/ole">
            <p:oleObj spid="_x0000_s46095" name="Document" r:id="rId9" imgW="2637420" imgH="427573" progId="Word.Document.8">
              <p:embed/>
            </p:oleObj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2216728" y="4008497"/>
          <a:ext cx="6681933" cy="872070"/>
        </p:xfrm>
        <a:graphic>
          <a:graphicData uri="http://schemas.openxmlformats.org/presentationml/2006/ole">
            <p:oleObj spid="_x0000_s46096" name="Document" r:id="rId10" imgW="3746586" imgH="425774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2216727" y="5463071"/>
            <a:ext cx="4156364" cy="646477"/>
          </a:xfrm>
          <a:prstGeom prst="roundRect">
            <a:avLst/>
          </a:prstGeom>
          <a:solidFill>
            <a:srgbClr val="FF0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1402773" y="2560657"/>
            <a:ext cx="1515342" cy="25252"/>
          </a:xfrm>
          <a:custGeom>
            <a:avLst/>
            <a:gdLst>
              <a:gd name="connsiteX0" fmla="*/ 0 w 833438"/>
              <a:gd name="connsiteY0" fmla="*/ 11906 h 11906"/>
              <a:gd name="connsiteX1" fmla="*/ 833438 w 833438"/>
              <a:gd name="connsiteY1" fmla="*/ 0 h 11906"/>
              <a:gd name="connsiteX2" fmla="*/ 833438 w 833438"/>
              <a:gd name="connsiteY2" fmla="*/ 0 h 11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3438" h="11906">
                <a:moveTo>
                  <a:pt x="0" y="11906"/>
                </a:moveTo>
                <a:lnTo>
                  <a:pt x="833438" y="0"/>
                </a:lnTo>
                <a:lnTo>
                  <a:pt x="833438" y="0"/>
                </a:lnTo>
              </a:path>
            </a:pathLst>
          </a:cu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1407103" y="2085900"/>
            <a:ext cx="805296" cy="505060"/>
          </a:xfrm>
          <a:custGeom>
            <a:avLst/>
            <a:gdLst>
              <a:gd name="connsiteX0" fmla="*/ 0 w 442913"/>
              <a:gd name="connsiteY0" fmla="*/ 238125 h 238125"/>
              <a:gd name="connsiteX1" fmla="*/ 442913 w 442913"/>
              <a:gd name="connsiteY1" fmla="*/ 0 h 23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2913" h="238125">
                <a:moveTo>
                  <a:pt x="0" y="238125"/>
                </a:moveTo>
                <a:lnTo>
                  <a:pt x="442913" y="0"/>
                </a:lnTo>
              </a:path>
            </a:pathLst>
          </a:custGeom>
          <a:ln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>
            <a:off x="1394116" y="964667"/>
            <a:ext cx="12987" cy="2040444"/>
          </a:xfrm>
          <a:custGeom>
            <a:avLst/>
            <a:gdLst>
              <a:gd name="connsiteX0" fmla="*/ 7143 w 7143"/>
              <a:gd name="connsiteY0" fmla="*/ 962025 h 962025"/>
              <a:gd name="connsiteX1" fmla="*/ 0 w 7143"/>
              <a:gd name="connsiteY1" fmla="*/ 38100 h 962025"/>
              <a:gd name="connsiteX2" fmla="*/ 0 w 7143"/>
              <a:gd name="connsiteY2" fmla="*/ 0 h 962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43" h="962025">
                <a:moveTo>
                  <a:pt x="7143" y="962025"/>
                </a:moveTo>
                <a:lnTo>
                  <a:pt x="0" y="38100"/>
                </a:ln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978727" y="2542139"/>
          <a:ext cx="254000" cy="296302"/>
        </p:xfrm>
        <a:graphic>
          <a:graphicData uri="http://schemas.openxmlformats.org/presentationml/2006/ole">
            <p:oleObj spid="_x0000_s47108" name="Equation" r:id="rId4" imgW="139680" imgH="139680" progId="Equation.DSMT4">
              <p:embed/>
            </p:oleObj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2216727" y="1858622"/>
          <a:ext cx="230909" cy="296302"/>
        </p:xfrm>
        <a:graphic>
          <a:graphicData uri="http://schemas.openxmlformats.org/presentationml/2006/ole">
            <p:oleObj spid="_x0000_s47109" name="Equation" r:id="rId5" imgW="126720" imgH="139680" progId="Equation.DSMT4">
              <p:embed/>
            </p:oleObj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2219615" y="4010181"/>
          <a:ext cx="6661727" cy="872070"/>
        </p:xfrm>
        <a:graphic>
          <a:graphicData uri="http://schemas.openxmlformats.org/presentationml/2006/ole">
            <p:oleObj spid="_x0000_s47112" name="Document" r:id="rId6" imgW="3755309" imgH="425414" progId="Word.Document.8">
              <p:embed/>
            </p:oleObj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558636" y="1033692"/>
          <a:ext cx="323273" cy="404048"/>
        </p:xfrm>
        <a:graphic>
          <a:graphicData uri="http://schemas.openxmlformats.org/presentationml/2006/ole">
            <p:oleObj spid="_x0000_s47113" name="Equation" r:id="rId7" imgW="177480" imgH="190440" progId="Equation.DSMT4">
              <p:embed/>
            </p:oleObj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108365" y="4654975"/>
          <a:ext cx="7732569" cy="986550"/>
        </p:xfrm>
        <a:graphic>
          <a:graphicData uri="http://schemas.openxmlformats.org/presentationml/2006/ole">
            <p:oleObj spid="_x0000_s47114" name="Document" r:id="rId8" imgW="4373770" imgH="479041" progId="Word.Document.8">
              <p:embed/>
            </p:oleObj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535545" y="3296362"/>
          <a:ext cx="300182" cy="215492"/>
        </p:xfrm>
        <a:graphic>
          <a:graphicData uri="http://schemas.openxmlformats.org/presentationml/2006/ole">
            <p:oleObj spid="_x0000_s47115" name="Equation" r:id="rId9" imgW="164880" imgH="101520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1108364" y="2715542"/>
            <a:ext cx="554182" cy="484858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>
            <a:spLocks noChangeAspect="1"/>
          </p:cNvSpPr>
          <p:nvPr/>
        </p:nvSpPr>
        <p:spPr>
          <a:xfrm>
            <a:off x="-277091" y="1988255"/>
            <a:ext cx="4710545" cy="1050526"/>
          </a:xfrm>
          <a:custGeom>
            <a:avLst/>
            <a:gdLst>
              <a:gd name="connsiteX0" fmla="*/ 0 w 1295400"/>
              <a:gd name="connsiteY0" fmla="*/ 247650 h 247650"/>
              <a:gd name="connsiteX1" fmla="*/ 457200 w 1295400"/>
              <a:gd name="connsiteY1" fmla="*/ 6350 h 247650"/>
              <a:gd name="connsiteX2" fmla="*/ 1295400 w 1295400"/>
              <a:gd name="connsiteY2" fmla="*/ 0 h 247650"/>
              <a:gd name="connsiteX3" fmla="*/ 844550 w 1295400"/>
              <a:gd name="connsiteY3" fmla="*/ 228600 h 247650"/>
              <a:gd name="connsiteX4" fmla="*/ 0 w 1295400"/>
              <a:gd name="connsiteY4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400" h="247650">
                <a:moveTo>
                  <a:pt x="0" y="247650"/>
                </a:moveTo>
                <a:lnTo>
                  <a:pt x="457200" y="6350"/>
                </a:lnTo>
                <a:lnTo>
                  <a:pt x="1295400" y="0"/>
                </a:lnTo>
                <a:lnTo>
                  <a:pt x="844550" y="228600"/>
                </a:lnTo>
                <a:lnTo>
                  <a:pt x="0" y="247650"/>
                </a:lnTo>
                <a:close/>
              </a:path>
            </a:pathLst>
          </a:cu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7366000" y="2525304"/>
          <a:ext cx="254000" cy="296302"/>
        </p:xfrm>
        <a:graphic>
          <a:graphicData uri="http://schemas.openxmlformats.org/presentationml/2006/ole">
            <p:oleObj spid="_x0000_s47116" name="Equation" r:id="rId10" imgW="139680" imgH="139680" progId="Equation.DSMT4">
              <p:embed/>
            </p:oleObj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6604000" y="1841788"/>
          <a:ext cx="230909" cy="296302"/>
        </p:xfrm>
        <a:graphic>
          <a:graphicData uri="http://schemas.openxmlformats.org/presentationml/2006/ole">
            <p:oleObj spid="_x0000_s47117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6015182" y="1272754"/>
          <a:ext cx="300182" cy="296302"/>
        </p:xfrm>
        <a:graphic>
          <a:graphicData uri="http://schemas.openxmlformats.org/presentationml/2006/ole">
            <p:oleObj spid="_x0000_s47118" name="Equation" r:id="rId12" imgW="164880" imgH="139680" progId="Equation.DSMT4">
              <p:embed/>
            </p:oleObj>
          </a:graphicData>
        </a:graphic>
      </p:graphicFrame>
      <p:sp>
        <p:nvSpPr>
          <p:cNvPr id="36" name="Freeform 35"/>
          <p:cNvSpPr/>
          <p:nvPr/>
        </p:nvSpPr>
        <p:spPr>
          <a:xfrm>
            <a:off x="5397731" y="2249741"/>
            <a:ext cx="1496291" cy="1150730"/>
          </a:xfrm>
          <a:custGeom>
            <a:avLst/>
            <a:gdLst>
              <a:gd name="connsiteX0" fmla="*/ 0 w 822960"/>
              <a:gd name="connsiteY0" fmla="*/ 0 h 542544"/>
              <a:gd name="connsiteX1" fmla="*/ 822960 w 822960"/>
              <a:gd name="connsiteY1" fmla="*/ 542544 h 542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2960" h="542544">
                <a:moveTo>
                  <a:pt x="0" y="0"/>
                </a:moveTo>
                <a:lnTo>
                  <a:pt x="822960" y="542544"/>
                </a:lnTo>
              </a:path>
            </a:pathLst>
          </a:cu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541818" y="2230684"/>
            <a:ext cx="277091" cy="484858"/>
          </a:xfrm>
          <a:prstGeom prst="rect">
            <a:avLst/>
          </a:prstGeom>
          <a:solidFill>
            <a:schemeClr val="bg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5790046" y="1604409"/>
            <a:ext cx="415636" cy="974768"/>
          </a:xfrm>
          <a:custGeom>
            <a:avLst/>
            <a:gdLst>
              <a:gd name="connsiteX0" fmla="*/ 0 w 228600"/>
              <a:gd name="connsiteY0" fmla="*/ 459582 h 459582"/>
              <a:gd name="connsiteX1" fmla="*/ 228600 w 228600"/>
              <a:gd name="connsiteY1" fmla="*/ 0 h 459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8600" h="459582">
                <a:moveTo>
                  <a:pt x="0" y="459582"/>
                </a:moveTo>
                <a:lnTo>
                  <a:pt x="228600" y="0"/>
                </a:lnTo>
              </a:path>
            </a:pathLst>
          </a:custGeom>
          <a:ln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5790045" y="2543823"/>
            <a:ext cx="1515342" cy="25252"/>
          </a:xfrm>
          <a:custGeom>
            <a:avLst/>
            <a:gdLst>
              <a:gd name="connsiteX0" fmla="*/ 0 w 833438"/>
              <a:gd name="connsiteY0" fmla="*/ 11906 h 11906"/>
              <a:gd name="connsiteX1" fmla="*/ 833438 w 833438"/>
              <a:gd name="connsiteY1" fmla="*/ 0 h 11906"/>
              <a:gd name="connsiteX2" fmla="*/ 833438 w 833438"/>
              <a:gd name="connsiteY2" fmla="*/ 0 h 11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3438" h="11906">
                <a:moveTo>
                  <a:pt x="0" y="11906"/>
                </a:moveTo>
                <a:lnTo>
                  <a:pt x="833438" y="0"/>
                </a:lnTo>
                <a:lnTo>
                  <a:pt x="833438" y="0"/>
                </a:lnTo>
              </a:path>
            </a:pathLst>
          </a:cu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5794376" y="2069066"/>
            <a:ext cx="805296" cy="505060"/>
          </a:xfrm>
          <a:custGeom>
            <a:avLst/>
            <a:gdLst>
              <a:gd name="connsiteX0" fmla="*/ 0 w 442913"/>
              <a:gd name="connsiteY0" fmla="*/ 238125 h 238125"/>
              <a:gd name="connsiteX1" fmla="*/ 442913 w 442913"/>
              <a:gd name="connsiteY1" fmla="*/ 0 h 23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2913" h="238125">
                <a:moveTo>
                  <a:pt x="0" y="238125"/>
                </a:moveTo>
                <a:lnTo>
                  <a:pt x="442913" y="0"/>
                </a:lnTo>
              </a:path>
            </a:pathLst>
          </a:custGeom>
          <a:ln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>
            <a:spLocks noChangeAspect="1"/>
          </p:cNvSpPr>
          <p:nvPr/>
        </p:nvSpPr>
        <p:spPr>
          <a:xfrm>
            <a:off x="4987637" y="614491"/>
            <a:ext cx="2424545" cy="2959657"/>
          </a:xfrm>
          <a:custGeom>
            <a:avLst/>
            <a:gdLst>
              <a:gd name="connsiteX0" fmla="*/ 0 w 666750"/>
              <a:gd name="connsiteY0" fmla="*/ 697707 h 697707"/>
              <a:gd name="connsiteX1" fmla="*/ 226219 w 666750"/>
              <a:gd name="connsiteY1" fmla="*/ 235744 h 697707"/>
              <a:gd name="connsiteX2" fmla="*/ 666750 w 666750"/>
              <a:gd name="connsiteY2" fmla="*/ 0 h 697707"/>
              <a:gd name="connsiteX3" fmla="*/ 440531 w 666750"/>
              <a:gd name="connsiteY3" fmla="*/ 459582 h 697707"/>
              <a:gd name="connsiteX4" fmla="*/ 0 w 666750"/>
              <a:gd name="connsiteY4" fmla="*/ 697707 h 697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697707">
                <a:moveTo>
                  <a:pt x="0" y="697707"/>
                </a:moveTo>
                <a:lnTo>
                  <a:pt x="226219" y="235744"/>
                </a:lnTo>
                <a:lnTo>
                  <a:pt x="666750" y="0"/>
                </a:lnTo>
                <a:lnTo>
                  <a:pt x="440531" y="459582"/>
                </a:lnTo>
                <a:lnTo>
                  <a:pt x="0" y="697707"/>
                </a:lnTo>
                <a:close/>
              </a:path>
            </a:pathLst>
          </a:custGeom>
          <a:solidFill>
            <a:srgbClr val="19B00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373091" y="3200400"/>
          <a:ext cx="323273" cy="404048"/>
        </p:xfrm>
        <a:graphic>
          <a:graphicData uri="http://schemas.openxmlformats.org/presentationml/2006/ole">
            <p:oleObj spid="_x0000_s47119" name="Equation" r:id="rId13" imgW="177480" imgH="190440" progId="Equation.DSMT4">
              <p:embed/>
            </p:oleObj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4987636" y="2230684"/>
          <a:ext cx="300182" cy="215492"/>
        </p:xfrm>
        <a:graphic>
          <a:graphicData uri="http://schemas.openxmlformats.org/presentationml/2006/ole">
            <p:oleObj spid="_x0000_s47120" name="Equation" r:id="rId14" imgW="164880" imgH="101520" progId="Equation.DSMT4">
              <p:embed/>
            </p:oleObj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1549979" y="5559033"/>
          <a:ext cx="4543136" cy="872070"/>
        </p:xfrm>
        <a:graphic>
          <a:graphicData uri="http://schemas.openxmlformats.org/presentationml/2006/ole">
            <p:oleObj spid="_x0000_s47121" name="Document" r:id="rId15" imgW="2560659" imgH="422175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le 23"/>
          <p:cNvSpPr/>
          <p:nvPr/>
        </p:nvSpPr>
        <p:spPr>
          <a:xfrm>
            <a:off x="1446414" y="4227962"/>
            <a:ext cx="6650182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2194560" y="3122486"/>
            <a:ext cx="6788727" cy="646477"/>
          </a:xfrm>
          <a:prstGeom prst="roundRect">
            <a:avLst/>
          </a:prstGeom>
          <a:solidFill>
            <a:srgbClr val="FF0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1402773" y="1116184"/>
            <a:ext cx="1212273" cy="1479829"/>
          </a:xfrm>
          <a:custGeom>
            <a:avLst/>
            <a:gdLst>
              <a:gd name="connsiteX0" fmla="*/ 0 w 666750"/>
              <a:gd name="connsiteY0" fmla="*/ 697707 h 697707"/>
              <a:gd name="connsiteX1" fmla="*/ 226219 w 666750"/>
              <a:gd name="connsiteY1" fmla="*/ 235744 h 697707"/>
              <a:gd name="connsiteX2" fmla="*/ 666750 w 666750"/>
              <a:gd name="connsiteY2" fmla="*/ 0 h 697707"/>
              <a:gd name="connsiteX3" fmla="*/ 440531 w 666750"/>
              <a:gd name="connsiteY3" fmla="*/ 459582 h 697707"/>
              <a:gd name="connsiteX4" fmla="*/ 0 w 666750"/>
              <a:gd name="connsiteY4" fmla="*/ 697707 h 697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697707">
                <a:moveTo>
                  <a:pt x="0" y="697707"/>
                </a:moveTo>
                <a:lnTo>
                  <a:pt x="226219" y="235744"/>
                </a:lnTo>
                <a:lnTo>
                  <a:pt x="666750" y="0"/>
                </a:lnTo>
                <a:lnTo>
                  <a:pt x="440531" y="459582"/>
                </a:lnTo>
                <a:lnTo>
                  <a:pt x="0" y="697707"/>
                </a:lnTo>
                <a:close/>
              </a:path>
            </a:pathLst>
          </a:custGeom>
          <a:solidFill>
            <a:srgbClr val="19B00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385454" y="2069065"/>
            <a:ext cx="2355273" cy="525263"/>
          </a:xfrm>
          <a:custGeom>
            <a:avLst/>
            <a:gdLst>
              <a:gd name="connsiteX0" fmla="*/ 0 w 1295400"/>
              <a:gd name="connsiteY0" fmla="*/ 247650 h 247650"/>
              <a:gd name="connsiteX1" fmla="*/ 457200 w 1295400"/>
              <a:gd name="connsiteY1" fmla="*/ 6350 h 247650"/>
              <a:gd name="connsiteX2" fmla="*/ 1295400 w 1295400"/>
              <a:gd name="connsiteY2" fmla="*/ 0 h 247650"/>
              <a:gd name="connsiteX3" fmla="*/ 844550 w 1295400"/>
              <a:gd name="connsiteY3" fmla="*/ 228600 h 247650"/>
              <a:gd name="connsiteX4" fmla="*/ 0 w 1295400"/>
              <a:gd name="connsiteY4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400" h="247650">
                <a:moveTo>
                  <a:pt x="0" y="247650"/>
                </a:moveTo>
                <a:lnTo>
                  <a:pt x="457200" y="6350"/>
                </a:lnTo>
                <a:lnTo>
                  <a:pt x="1295400" y="0"/>
                </a:lnTo>
                <a:lnTo>
                  <a:pt x="844550" y="228600"/>
                </a:lnTo>
                <a:lnTo>
                  <a:pt x="0" y="247650"/>
                </a:lnTo>
                <a:close/>
              </a:path>
            </a:pathLst>
          </a:cu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1801091" y="1099349"/>
            <a:ext cx="2355273" cy="525263"/>
          </a:xfrm>
          <a:custGeom>
            <a:avLst/>
            <a:gdLst>
              <a:gd name="connsiteX0" fmla="*/ 0 w 1295400"/>
              <a:gd name="connsiteY0" fmla="*/ 247650 h 247650"/>
              <a:gd name="connsiteX1" fmla="*/ 457200 w 1295400"/>
              <a:gd name="connsiteY1" fmla="*/ 6350 h 247650"/>
              <a:gd name="connsiteX2" fmla="*/ 1295400 w 1295400"/>
              <a:gd name="connsiteY2" fmla="*/ 0 h 247650"/>
              <a:gd name="connsiteX3" fmla="*/ 844550 w 1295400"/>
              <a:gd name="connsiteY3" fmla="*/ 228600 h 247650"/>
              <a:gd name="connsiteX4" fmla="*/ 0 w 1295400"/>
              <a:gd name="connsiteY4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400" h="247650">
                <a:moveTo>
                  <a:pt x="0" y="247650"/>
                </a:moveTo>
                <a:lnTo>
                  <a:pt x="457200" y="6350"/>
                </a:lnTo>
                <a:lnTo>
                  <a:pt x="1295400" y="0"/>
                </a:lnTo>
                <a:lnTo>
                  <a:pt x="844550" y="228600"/>
                </a:lnTo>
                <a:lnTo>
                  <a:pt x="0" y="247650"/>
                </a:lnTo>
                <a:close/>
              </a:path>
            </a:pathLst>
          </a:cu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402773" y="1621243"/>
            <a:ext cx="415636" cy="974768"/>
          </a:xfrm>
          <a:custGeom>
            <a:avLst/>
            <a:gdLst>
              <a:gd name="connsiteX0" fmla="*/ 0 w 228600"/>
              <a:gd name="connsiteY0" fmla="*/ 459582 h 459582"/>
              <a:gd name="connsiteX1" fmla="*/ 228600 w 228600"/>
              <a:gd name="connsiteY1" fmla="*/ 0 h 459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8600" h="459582">
                <a:moveTo>
                  <a:pt x="0" y="459582"/>
                </a:moveTo>
                <a:lnTo>
                  <a:pt x="228600" y="0"/>
                </a:lnTo>
              </a:path>
            </a:pathLst>
          </a:custGeom>
          <a:ln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1402773" y="2560657"/>
            <a:ext cx="1515342" cy="25252"/>
          </a:xfrm>
          <a:custGeom>
            <a:avLst/>
            <a:gdLst>
              <a:gd name="connsiteX0" fmla="*/ 0 w 833438"/>
              <a:gd name="connsiteY0" fmla="*/ 11906 h 11906"/>
              <a:gd name="connsiteX1" fmla="*/ 833438 w 833438"/>
              <a:gd name="connsiteY1" fmla="*/ 0 h 11906"/>
              <a:gd name="connsiteX2" fmla="*/ 833438 w 833438"/>
              <a:gd name="connsiteY2" fmla="*/ 0 h 11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3438" h="11906">
                <a:moveTo>
                  <a:pt x="0" y="11906"/>
                </a:moveTo>
                <a:lnTo>
                  <a:pt x="833438" y="0"/>
                </a:lnTo>
                <a:lnTo>
                  <a:pt x="833438" y="0"/>
                </a:lnTo>
              </a:path>
            </a:pathLst>
          </a:cu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1407103" y="2085900"/>
            <a:ext cx="805296" cy="505060"/>
          </a:xfrm>
          <a:custGeom>
            <a:avLst/>
            <a:gdLst>
              <a:gd name="connsiteX0" fmla="*/ 0 w 442913"/>
              <a:gd name="connsiteY0" fmla="*/ 238125 h 238125"/>
              <a:gd name="connsiteX1" fmla="*/ 442913 w 442913"/>
              <a:gd name="connsiteY1" fmla="*/ 0 h 23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2913" h="238125">
                <a:moveTo>
                  <a:pt x="0" y="238125"/>
                </a:moveTo>
                <a:lnTo>
                  <a:pt x="442913" y="0"/>
                </a:lnTo>
              </a:path>
            </a:pathLst>
          </a:custGeom>
          <a:ln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2909454" y="1099350"/>
            <a:ext cx="1212273" cy="1479829"/>
          </a:xfrm>
          <a:custGeom>
            <a:avLst/>
            <a:gdLst>
              <a:gd name="connsiteX0" fmla="*/ 0 w 666750"/>
              <a:gd name="connsiteY0" fmla="*/ 697707 h 697707"/>
              <a:gd name="connsiteX1" fmla="*/ 226219 w 666750"/>
              <a:gd name="connsiteY1" fmla="*/ 235744 h 697707"/>
              <a:gd name="connsiteX2" fmla="*/ 666750 w 666750"/>
              <a:gd name="connsiteY2" fmla="*/ 0 h 697707"/>
              <a:gd name="connsiteX3" fmla="*/ 440531 w 666750"/>
              <a:gd name="connsiteY3" fmla="*/ 459582 h 697707"/>
              <a:gd name="connsiteX4" fmla="*/ 0 w 666750"/>
              <a:gd name="connsiteY4" fmla="*/ 697707 h 697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697707">
                <a:moveTo>
                  <a:pt x="0" y="697707"/>
                </a:moveTo>
                <a:lnTo>
                  <a:pt x="226219" y="235744"/>
                </a:lnTo>
                <a:lnTo>
                  <a:pt x="666750" y="0"/>
                </a:lnTo>
                <a:lnTo>
                  <a:pt x="440531" y="459582"/>
                </a:lnTo>
                <a:lnTo>
                  <a:pt x="0" y="697707"/>
                </a:lnTo>
                <a:close/>
              </a:path>
            </a:pathLst>
          </a:custGeom>
          <a:solidFill>
            <a:srgbClr val="19B00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978727" y="2542139"/>
          <a:ext cx="254000" cy="296302"/>
        </p:xfrm>
        <a:graphic>
          <a:graphicData uri="http://schemas.openxmlformats.org/presentationml/2006/ole">
            <p:oleObj spid="_x0000_s48132" name="Equation" r:id="rId4" imgW="139680" imgH="139680" progId="Equation.DSMT4">
              <p:embed/>
            </p:oleObj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2216727" y="1858622"/>
          <a:ext cx="230909" cy="296302"/>
        </p:xfrm>
        <a:graphic>
          <a:graphicData uri="http://schemas.openxmlformats.org/presentationml/2006/ole">
            <p:oleObj spid="_x0000_s48133" name="Equation" r:id="rId5" imgW="126720" imgH="139680" progId="Equation.DSMT4">
              <p:embed/>
            </p:oleObj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1627909" y="1289589"/>
          <a:ext cx="300182" cy="296302"/>
        </p:xfrm>
        <a:graphic>
          <a:graphicData uri="http://schemas.openxmlformats.org/presentationml/2006/ole">
            <p:oleObj spid="_x0000_s48134" name="Equation" r:id="rId6" imgW="164880" imgH="139680" progId="Equation.DSMT4">
              <p:embed/>
            </p:oleObj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2242705" y="3202084"/>
          <a:ext cx="6705022" cy="1303055"/>
        </p:xfrm>
        <a:graphic>
          <a:graphicData uri="http://schemas.openxmlformats.org/presentationml/2006/ole">
            <p:oleObj spid="_x0000_s48135" name="Document" r:id="rId7" imgW="3702560" imgH="614007" progId="Word.Document.8">
              <p:embed/>
            </p:oleObj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823113" y="2393988"/>
            <a:ext cx="4156364" cy="646477"/>
          </a:xfrm>
          <a:prstGeom prst="roundRect">
            <a:avLst/>
          </a:prstGeom>
          <a:solidFill>
            <a:srgbClr val="FF0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4156365" y="2489949"/>
          <a:ext cx="4543136" cy="872070"/>
        </p:xfrm>
        <a:graphic>
          <a:graphicData uri="http://schemas.openxmlformats.org/presentationml/2006/ole">
            <p:oleObj spid="_x0000_s48137" name="Document" r:id="rId8" imgW="2560659" imgH="422175" progId="Word.Document.8">
              <p:embed/>
            </p:oleObj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831273" y="4331736"/>
          <a:ext cx="7172615" cy="1286221"/>
        </p:xfrm>
        <a:graphic>
          <a:graphicData uri="http://schemas.openxmlformats.org/presentationml/2006/ole">
            <p:oleObj spid="_x0000_s48138" name="Document" r:id="rId9" imgW="3986677" imgH="611848" progId="Word.Document.8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54182" y="4978213"/>
          <a:ext cx="8220364" cy="1077462"/>
        </p:xfrm>
        <a:graphic>
          <a:graphicData uri="http://schemas.openxmlformats.org/presentationml/2006/ole">
            <p:oleObj spid="_x0000_s48140" name="Equation" r:id="rId10" imgW="45208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5735206" y="629644"/>
          <a:ext cx="2978727" cy="1407435"/>
        </p:xfrm>
        <a:graphic>
          <a:graphicData uri="http://schemas.openxmlformats.org/presentationml/2006/ole">
            <p:oleObj spid="_x0000_s50178" name="Document" r:id="rId4" imgW="1644231" imgH="669793" progId="Word.Document.8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9069" y="4171800"/>
          <a:ext cx="9028545" cy="1266018"/>
        </p:xfrm>
        <a:graphic>
          <a:graphicData uri="http://schemas.openxmlformats.org/presentationml/2006/ole">
            <p:oleObj spid="_x0000_s50179" name="Equation" r:id="rId5" imgW="4965480" imgH="596880" progId="Equation.DSMT4">
              <p:embed/>
            </p:oleObj>
          </a:graphicData>
        </a:graphic>
      </p:graphicFrame>
      <p:sp>
        <p:nvSpPr>
          <p:cNvPr id="27" name="Freeform 26"/>
          <p:cNvSpPr/>
          <p:nvPr/>
        </p:nvSpPr>
        <p:spPr>
          <a:xfrm>
            <a:off x="1174694" y="1375869"/>
            <a:ext cx="2069307" cy="1949485"/>
          </a:xfrm>
          <a:custGeom>
            <a:avLst/>
            <a:gdLst>
              <a:gd name="connsiteX0" fmla="*/ 0 w 940594"/>
              <a:gd name="connsiteY0" fmla="*/ 759619 h 759619"/>
              <a:gd name="connsiteX1" fmla="*/ 109538 w 940594"/>
              <a:gd name="connsiteY1" fmla="*/ 354806 h 759619"/>
              <a:gd name="connsiteX2" fmla="*/ 940594 w 940594"/>
              <a:gd name="connsiteY2" fmla="*/ 0 h 759619"/>
              <a:gd name="connsiteX3" fmla="*/ 840581 w 940594"/>
              <a:gd name="connsiteY3" fmla="*/ 411956 h 759619"/>
              <a:gd name="connsiteX4" fmla="*/ 0 w 940594"/>
              <a:gd name="connsiteY4" fmla="*/ 759619 h 75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0594" h="759619">
                <a:moveTo>
                  <a:pt x="0" y="759619"/>
                </a:moveTo>
                <a:lnTo>
                  <a:pt x="109538" y="354806"/>
                </a:lnTo>
                <a:lnTo>
                  <a:pt x="940594" y="0"/>
                </a:lnTo>
                <a:lnTo>
                  <a:pt x="840581" y="411956"/>
                </a:lnTo>
                <a:lnTo>
                  <a:pt x="0" y="759619"/>
                </a:lnTo>
                <a:close/>
              </a:path>
            </a:pathLst>
          </a:custGeom>
          <a:solidFill>
            <a:schemeClr val="accent1">
              <a:lumMod val="75000"/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57682" y="2905782"/>
          <a:ext cx="4525818" cy="1266018"/>
        </p:xfrm>
        <a:graphic>
          <a:graphicData uri="http://schemas.openxmlformats.org/presentationml/2006/ole">
            <p:oleObj spid="_x0000_s50183" name="Equation" r:id="rId6" imgW="2489040" imgH="596880" progId="Equation.DSMT4">
              <p:embed/>
            </p:oleObj>
          </a:graphicData>
        </a:graphic>
      </p:graphicFrame>
      <p:sp>
        <p:nvSpPr>
          <p:cNvPr id="19" name="Freeform 18"/>
          <p:cNvSpPr/>
          <p:nvPr/>
        </p:nvSpPr>
        <p:spPr>
          <a:xfrm>
            <a:off x="1167708" y="2278294"/>
            <a:ext cx="251460" cy="1042983"/>
          </a:xfrm>
          <a:custGeom>
            <a:avLst/>
            <a:gdLst>
              <a:gd name="connsiteX0" fmla="*/ 0 w 114300"/>
              <a:gd name="connsiteY0" fmla="*/ 406400 h 406400"/>
              <a:gd name="connsiteX1" fmla="*/ 114300 w 114300"/>
              <a:gd name="connsiteY1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4300" h="406400">
                <a:moveTo>
                  <a:pt x="0" y="406400"/>
                </a:moveTo>
                <a:lnTo>
                  <a:pt x="114300" y="0"/>
                </a:lnTo>
              </a:path>
            </a:pathLst>
          </a:cu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1167708" y="2418852"/>
            <a:ext cx="1871980" cy="902426"/>
          </a:xfrm>
          <a:custGeom>
            <a:avLst/>
            <a:gdLst>
              <a:gd name="connsiteX0" fmla="*/ 0 w 114300"/>
              <a:gd name="connsiteY0" fmla="*/ 406400 h 406400"/>
              <a:gd name="connsiteX1" fmla="*/ 114300 w 114300"/>
              <a:gd name="connsiteY1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4300" h="406400">
                <a:moveTo>
                  <a:pt x="0" y="406400"/>
                </a:moveTo>
                <a:lnTo>
                  <a:pt x="114300" y="0"/>
                </a:lnTo>
              </a:path>
            </a:pathLst>
          </a:cu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164216" y="1626430"/>
            <a:ext cx="0" cy="1717256"/>
          </a:xfrm>
          <a:custGeom>
            <a:avLst/>
            <a:gdLst>
              <a:gd name="connsiteX0" fmla="*/ 0 w 0"/>
              <a:gd name="connsiteY0" fmla="*/ 669131 h 669131"/>
              <a:gd name="connsiteX1" fmla="*/ 0 w 0"/>
              <a:gd name="connsiteY1" fmla="*/ 0 h 669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669131">
                <a:moveTo>
                  <a:pt x="0" y="669131"/>
                </a:moveTo>
                <a:lnTo>
                  <a:pt x="0" y="0"/>
                </a:lnTo>
              </a:path>
            </a:pathLst>
          </a:custGeom>
          <a:ln>
            <a:solidFill>
              <a:srgbClr val="19B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1158977" y="2213108"/>
            <a:ext cx="1283496" cy="1148912"/>
          </a:xfrm>
          <a:custGeom>
            <a:avLst/>
            <a:gdLst>
              <a:gd name="connsiteX0" fmla="*/ 0 w 583407"/>
              <a:gd name="connsiteY0" fmla="*/ 447675 h 447675"/>
              <a:gd name="connsiteX1" fmla="*/ 583407 w 583407"/>
              <a:gd name="connsiteY1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83407" h="447675">
                <a:moveTo>
                  <a:pt x="0" y="447675"/>
                </a:moveTo>
                <a:lnTo>
                  <a:pt x="583407" y="0"/>
                </a:lnTo>
              </a:path>
            </a:pathLst>
          </a:custGeom>
          <a:ln>
            <a:solidFill>
              <a:srgbClr val="19B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1363288" y="1506241"/>
          <a:ext cx="307340" cy="717051"/>
        </p:xfrm>
        <a:graphic>
          <a:graphicData uri="http://schemas.openxmlformats.org/presentationml/2006/ole">
            <p:oleObj spid="_x0000_s50184" name="Equation" r:id="rId7" imgW="139680" imgH="279360" progId="Equation.DSMT4">
              <p:embed/>
            </p:oleObj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3025718" y="2029771"/>
          <a:ext cx="335280" cy="717051"/>
        </p:xfrm>
        <a:graphic>
          <a:graphicData uri="http://schemas.openxmlformats.org/presentationml/2006/ole">
            <p:oleObj spid="_x0000_s50185" name="Equation" r:id="rId8" imgW="152280" imgH="279360" progId="Equation.DSMT4">
              <p:embed/>
            </p:oleObj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692727" y="1441056"/>
          <a:ext cx="279400" cy="358526"/>
        </p:xfrm>
        <a:graphic>
          <a:graphicData uri="http://schemas.openxmlformats.org/presentationml/2006/ole">
            <p:oleObj spid="_x0000_s50186" name="Equation" r:id="rId9" imgW="126720" imgH="139680" progId="Equation.DSMT4">
              <p:embed/>
            </p:oleObj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2201488" y="1834213"/>
          <a:ext cx="307340" cy="358526"/>
        </p:xfrm>
        <a:graphic>
          <a:graphicData uri="http://schemas.openxmlformats.org/presentationml/2006/ole">
            <p:oleObj spid="_x0000_s50187" name="Equation" r:id="rId10" imgW="139680" imgH="139680" progId="Equation.DSMT4">
              <p:embed/>
            </p:oleObj>
          </a:graphicData>
        </a:graphic>
      </p:graphicFrame>
      <p:sp>
        <p:nvSpPr>
          <p:cNvPr id="21" name="Freeform 20"/>
          <p:cNvSpPr/>
          <p:nvPr/>
        </p:nvSpPr>
        <p:spPr>
          <a:xfrm>
            <a:off x="828388" y="2050546"/>
            <a:ext cx="337704" cy="1292955"/>
          </a:xfrm>
          <a:custGeom>
            <a:avLst/>
            <a:gdLst>
              <a:gd name="connsiteX0" fmla="*/ 185737 w 185737"/>
              <a:gd name="connsiteY0" fmla="*/ 609600 h 609600"/>
              <a:gd name="connsiteX1" fmla="*/ 0 w 185737"/>
              <a:gd name="connsiteY1" fmla="*/ 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5737" h="609600">
                <a:moveTo>
                  <a:pt x="185737" y="609600"/>
                </a:moveTo>
                <a:lnTo>
                  <a:pt x="0" y="0"/>
                </a:lnTo>
              </a:path>
            </a:pathLst>
          </a:cu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819728" y="129633"/>
            <a:ext cx="2069307" cy="1949485"/>
          </a:xfrm>
          <a:custGeom>
            <a:avLst/>
            <a:gdLst>
              <a:gd name="connsiteX0" fmla="*/ 0 w 940594"/>
              <a:gd name="connsiteY0" fmla="*/ 759619 h 759619"/>
              <a:gd name="connsiteX1" fmla="*/ 109538 w 940594"/>
              <a:gd name="connsiteY1" fmla="*/ 354806 h 759619"/>
              <a:gd name="connsiteX2" fmla="*/ 940594 w 940594"/>
              <a:gd name="connsiteY2" fmla="*/ 0 h 759619"/>
              <a:gd name="connsiteX3" fmla="*/ 840581 w 940594"/>
              <a:gd name="connsiteY3" fmla="*/ 411956 h 759619"/>
              <a:gd name="connsiteX4" fmla="*/ 0 w 940594"/>
              <a:gd name="connsiteY4" fmla="*/ 759619 h 75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0594" h="759619">
                <a:moveTo>
                  <a:pt x="0" y="759619"/>
                </a:moveTo>
                <a:lnTo>
                  <a:pt x="109538" y="354806"/>
                </a:lnTo>
                <a:lnTo>
                  <a:pt x="940594" y="0"/>
                </a:lnTo>
                <a:lnTo>
                  <a:pt x="840581" y="411956"/>
                </a:lnTo>
                <a:lnTo>
                  <a:pt x="0" y="759619"/>
                </a:lnTo>
                <a:close/>
              </a:path>
            </a:pathLst>
          </a:custGeom>
          <a:solidFill>
            <a:schemeClr val="accent1">
              <a:lumMod val="75000"/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1056410" y="1030324"/>
            <a:ext cx="355024" cy="1262652"/>
          </a:xfrm>
          <a:custGeom>
            <a:avLst/>
            <a:gdLst>
              <a:gd name="connsiteX0" fmla="*/ 195263 w 195263"/>
              <a:gd name="connsiteY0" fmla="*/ 595313 h 595313"/>
              <a:gd name="connsiteX1" fmla="*/ 0 w 195263"/>
              <a:gd name="connsiteY1" fmla="*/ 0 h 595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5263" h="595313">
                <a:moveTo>
                  <a:pt x="195263" y="595313"/>
                </a:moveTo>
                <a:lnTo>
                  <a:pt x="0" y="0"/>
                </a:lnTo>
              </a:path>
            </a:pathLst>
          </a:custGeom>
          <a:ln w="31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2892830" y="155156"/>
            <a:ext cx="355024" cy="1262652"/>
          </a:xfrm>
          <a:custGeom>
            <a:avLst/>
            <a:gdLst>
              <a:gd name="connsiteX0" fmla="*/ 195263 w 195263"/>
              <a:gd name="connsiteY0" fmla="*/ 595313 h 595313"/>
              <a:gd name="connsiteX1" fmla="*/ 0 w 195263"/>
              <a:gd name="connsiteY1" fmla="*/ 0 h 595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5263" h="595313">
                <a:moveTo>
                  <a:pt x="195263" y="595313"/>
                </a:moveTo>
                <a:lnTo>
                  <a:pt x="0" y="0"/>
                </a:lnTo>
              </a:path>
            </a:pathLst>
          </a:custGeom>
          <a:ln w="31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2660073" y="1144266"/>
            <a:ext cx="355024" cy="1262652"/>
          </a:xfrm>
          <a:custGeom>
            <a:avLst/>
            <a:gdLst>
              <a:gd name="connsiteX0" fmla="*/ 195263 w 195263"/>
              <a:gd name="connsiteY0" fmla="*/ 595313 h 595313"/>
              <a:gd name="connsiteX1" fmla="*/ 0 w 195263"/>
              <a:gd name="connsiteY1" fmla="*/ 0 h 595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5263" h="595313">
                <a:moveTo>
                  <a:pt x="195263" y="595313"/>
                </a:moveTo>
                <a:lnTo>
                  <a:pt x="0" y="0"/>
                </a:lnTo>
              </a:path>
            </a:pathLst>
          </a:custGeom>
          <a:ln w="31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>
            <a:stCxn id="21" idx="0"/>
          </p:cNvCxnSpPr>
          <p:nvPr/>
        </p:nvCxnSpPr>
        <p:spPr>
          <a:xfrm flipH="1" flipV="1">
            <a:off x="554182" y="2715543"/>
            <a:ext cx="611909" cy="627959"/>
          </a:xfrm>
          <a:prstGeom prst="straightConnector1">
            <a:avLst/>
          </a:prstGeom>
          <a:ln>
            <a:solidFill>
              <a:srgbClr val="19B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236683" y="2555608"/>
          <a:ext cx="363682" cy="356909"/>
        </p:xfrm>
        <a:graphic>
          <a:graphicData uri="http://schemas.openxmlformats.org/presentationml/2006/ole">
            <p:oleObj spid="_x0000_s50188" name="Equation" r:id="rId11" imgW="164880" imgH="139680" progId="Equation.DSMT4">
              <p:embed/>
            </p:oleObj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389660" y="1585891"/>
          <a:ext cx="389658" cy="713819"/>
        </p:xfrm>
        <a:graphic>
          <a:graphicData uri="http://schemas.openxmlformats.org/presentationml/2006/ole">
            <p:oleObj spid="_x0000_s50189" name="Equation" r:id="rId12" imgW="177480" imgH="27936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156364" y="1584206"/>
          <a:ext cx="2609273" cy="1481511"/>
        </p:xfrm>
        <a:graphic>
          <a:graphicData uri="http://schemas.openxmlformats.org/presentationml/2006/ole">
            <p:oleObj spid="_x0000_s50193" name="Equation" r:id="rId13" imgW="1434960" imgH="69840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92727" y="5463071"/>
          <a:ext cx="8058727" cy="592604"/>
        </p:xfrm>
        <a:graphic>
          <a:graphicData uri="http://schemas.openxmlformats.org/presentationml/2006/ole">
            <p:oleObj spid="_x0000_s50194" name="Equation" r:id="rId14" imgW="44319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1" grpId="0" animBg="1"/>
      <p:bldP spid="22" grpId="0" animBg="1"/>
      <p:bldP spid="25" grpId="0" animBg="1"/>
      <p:bldP spid="26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1097280" y="-13467"/>
            <a:ext cx="2355273" cy="2668537"/>
            <a:chOff x="603504" y="-6350"/>
            <a:chExt cx="1295400" cy="1258157"/>
          </a:xfrm>
        </p:grpSpPr>
        <p:sp>
          <p:nvSpPr>
            <p:cNvPr id="39" name="Freeform 38"/>
            <p:cNvSpPr/>
            <p:nvPr/>
          </p:nvSpPr>
          <p:spPr>
            <a:xfrm>
              <a:off x="603504" y="-6350"/>
              <a:ext cx="971550" cy="914400"/>
            </a:xfrm>
            <a:custGeom>
              <a:avLst/>
              <a:gdLst>
                <a:gd name="connsiteX0" fmla="*/ 0 w 971550"/>
                <a:gd name="connsiteY0" fmla="*/ 914400 h 914400"/>
                <a:gd name="connsiteX1" fmla="*/ 12700 w 971550"/>
                <a:gd name="connsiteY1" fmla="*/ 857250 h 914400"/>
                <a:gd name="connsiteX2" fmla="*/ 215900 w 971550"/>
                <a:gd name="connsiteY2" fmla="*/ 266700 h 914400"/>
                <a:gd name="connsiteX3" fmla="*/ 971550 w 971550"/>
                <a:gd name="connsiteY3" fmla="*/ 0 h 914400"/>
                <a:gd name="connsiteX4" fmla="*/ 742950 w 971550"/>
                <a:gd name="connsiteY4" fmla="*/ 673100 h 914400"/>
                <a:gd name="connsiteX5" fmla="*/ 0 w 971550"/>
                <a:gd name="connsiteY5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1550" h="914400">
                  <a:moveTo>
                    <a:pt x="0" y="914400"/>
                  </a:moveTo>
                  <a:lnTo>
                    <a:pt x="12700" y="857250"/>
                  </a:lnTo>
                  <a:lnTo>
                    <a:pt x="215900" y="266700"/>
                  </a:lnTo>
                  <a:lnTo>
                    <a:pt x="971550" y="0"/>
                  </a:lnTo>
                  <a:lnTo>
                    <a:pt x="742950" y="673100"/>
                  </a:lnTo>
                  <a:lnTo>
                    <a:pt x="0" y="9144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927354" y="337407"/>
              <a:ext cx="971550" cy="914400"/>
            </a:xfrm>
            <a:custGeom>
              <a:avLst/>
              <a:gdLst>
                <a:gd name="connsiteX0" fmla="*/ 0 w 971550"/>
                <a:gd name="connsiteY0" fmla="*/ 914400 h 914400"/>
                <a:gd name="connsiteX1" fmla="*/ 12700 w 971550"/>
                <a:gd name="connsiteY1" fmla="*/ 857250 h 914400"/>
                <a:gd name="connsiteX2" fmla="*/ 215900 w 971550"/>
                <a:gd name="connsiteY2" fmla="*/ 266700 h 914400"/>
                <a:gd name="connsiteX3" fmla="*/ 971550 w 971550"/>
                <a:gd name="connsiteY3" fmla="*/ 0 h 914400"/>
                <a:gd name="connsiteX4" fmla="*/ 742950 w 971550"/>
                <a:gd name="connsiteY4" fmla="*/ 673100 h 914400"/>
                <a:gd name="connsiteX5" fmla="*/ 0 w 971550"/>
                <a:gd name="connsiteY5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1550" h="914400">
                  <a:moveTo>
                    <a:pt x="0" y="914400"/>
                  </a:moveTo>
                  <a:lnTo>
                    <a:pt x="12700" y="857250"/>
                  </a:lnTo>
                  <a:lnTo>
                    <a:pt x="215900" y="266700"/>
                  </a:lnTo>
                  <a:lnTo>
                    <a:pt x="971550" y="0"/>
                  </a:lnTo>
                  <a:lnTo>
                    <a:pt x="742950" y="673100"/>
                  </a:lnTo>
                  <a:lnTo>
                    <a:pt x="0" y="9144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336929" y="661194"/>
              <a:ext cx="338138" cy="342900"/>
            </a:xfrm>
            <a:custGeom>
              <a:avLst/>
              <a:gdLst>
                <a:gd name="connsiteX0" fmla="*/ 338138 w 338138"/>
                <a:gd name="connsiteY0" fmla="*/ 342900 h 342900"/>
                <a:gd name="connsiteX1" fmla="*/ 0 w 338138"/>
                <a:gd name="connsiteY1" fmla="*/ 0 h 342900"/>
                <a:gd name="connsiteX2" fmla="*/ 0 w 338138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8138" h="342900">
                  <a:moveTo>
                    <a:pt x="338138" y="34290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ln w="3175">
              <a:solidFill>
                <a:srgbClr val="19B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1565529" y="-794"/>
              <a:ext cx="323850" cy="338138"/>
            </a:xfrm>
            <a:custGeom>
              <a:avLst/>
              <a:gdLst>
                <a:gd name="connsiteX0" fmla="*/ 323850 w 323850"/>
                <a:gd name="connsiteY0" fmla="*/ 338138 h 338138"/>
                <a:gd name="connsiteX1" fmla="*/ 0 w 323850"/>
                <a:gd name="connsiteY1" fmla="*/ 0 h 338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23850" h="338138">
                  <a:moveTo>
                    <a:pt x="323850" y="338138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19B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817817" y="261144"/>
              <a:ext cx="304800" cy="333375"/>
            </a:xfrm>
            <a:custGeom>
              <a:avLst/>
              <a:gdLst>
                <a:gd name="connsiteX0" fmla="*/ 304800 w 304800"/>
                <a:gd name="connsiteY0" fmla="*/ 333375 h 333375"/>
                <a:gd name="connsiteX1" fmla="*/ 0 w 304800"/>
                <a:gd name="connsiteY1" fmla="*/ 0 h 333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4800" h="333375">
                  <a:moveTo>
                    <a:pt x="304800" y="333375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19B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Group 52"/>
          <p:cNvGrpSpPr/>
          <p:nvPr>
            <p:custDataLst>
              <p:tags r:id="rId2"/>
            </p:custDataLst>
          </p:nvPr>
        </p:nvGrpSpPr>
        <p:grpSpPr>
          <a:xfrm>
            <a:off x="969818" y="958065"/>
            <a:ext cx="2159462" cy="2370417"/>
            <a:chOff x="533400" y="451707"/>
            <a:chExt cx="1187704" cy="1117600"/>
          </a:xfrm>
        </p:grpSpPr>
        <p:grpSp>
          <p:nvGrpSpPr>
            <p:cNvPr id="50" name="Group 49"/>
            <p:cNvGrpSpPr/>
            <p:nvPr/>
          </p:nvGrpSpPr>
          <p:grpSpPr>
            <a:xfrm>
              <a:off x="533400" y="451707"/>
              <a:ext cx="1187704" cy="1117600"/>
              <a:chOff x="533400" y="451707"/>
              <a:chExt cx="1187704" cy="1117600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698500" y="765302"/>
                <a:ext cx="658241" cy="752348"/>
                <a:chOff x="698500" y="765302"/>
                <a:chExt cx="658241" cy="752348"/>
              </a:xfrm>
            </p:grpSpPr>
            <p:graphicFrame>
              <p:nvGraphicFramePr>
                <p:cNvPr id="43020" name="Object 12"/>
                <p:cNvGraphicFramePr>
                  <a:graphicFrameLocks noChangeAspect="1"/>
                </p:cNvGraphicFramePr>
                <p:nvPr/>
              </p:nvGraphicFramePr>
              <p:xfrm>
                <a:off x="1187704" y="1179576"/>
                <a:ext cx="169037" cy="338074"/>
              </p:xfrm>
              <a:graphic>
                <a:graphicData uri="http://schemas.openxmlformats.org/presentationml/2006/ole">
                  <p:oleObj spid="_x0000_s52230" name="Equation" r:id="rId6" imgW="13968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43021" name="Object 13"/>
                <p:cNvGraphicFramePr>
                  <a:graphicFrameLocks noChangeAspect="1"/>
                </p:cNvGraphicFramePr>
                <p:nvPr/>
              </p:nvGraphicFramePr>
              <p:xfrm>
                <a:off x="698500" y="765302"/>
                <a:ext cx="184404" cy="338074"/>
              </p:xfrm>
              <a:graphic>
                <a:graphicData uri="http://schemas.openxmlformats.org/presentationml/2006/ole">
                  <p:oleObj spid="_x0000_s52231" name="Equation" r:id="rId7" imgW="152280" imgH="279360" progId="Equation.DSMT4">
                    <p:embed/>
                  </p:oleObj>
                </a:graphicData>
              </a:graphic>
            </p:graphicFrame>
            <p:sp>
              <p:nvSpPr>
                <p:cNvPr id="27" name="Freeform 26"/>
                <p:cNvSpPr/>
                <p:nvPr/>
              </p:nvSpPr>
              <p:spPr>
                <a:xfrm>
                  <a:off x="755904" y="1060450"/>
                  <a:ext cx="330200" cy="323850"/>
                </a:xfrm>
                <a:custGeom>
                  <a:avLst/>
                  <a:gdLst>
                    <a:gd name="connsiteX0" fmla="*/ 0 w 330200"/>
                    <a:gd name="connsiteY0" fmla="*/ 323850 h 323850"/>
                    <a:gd name="connsiteX1" fmla="*/ 6350 w 330200"/>
                    <a:gd name="connsiteY1" fmla="*/ 0 h 323850"/>
                    <a:gd name="connsiteX2" fmla="*/ 330200 w 330200"/>
                    <a:gd name="connsiteY2" fmla="*/ 6350 h 323850"/>
                    <a:gd name="connsiteX3" fmla="*/ 330200 w 330200"/>
                    <a:gd name="connsiteY3" fmla="*/ 323850 h 323850"/>
                    <a:gd name="connsiteX4" fmla="*/ 0 w 330200"/>
                    <a:gd name="connsiteY4" fmla="*/ 323850 h 3238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30200" h="323850">
                      <a:moveTo>
                        <a:pt x="0" y="323850"/>
                      </a:moveTo>
                      <a:lnTo>
                        <a:pt x="6350" y="0"/>
                      </a:lnTo>
                      <a:lnTo>
                        <a:pt x="330200" y="6350"/>
                      </a:lnTo>
                      <a:lnTo>
                        <a:pt x="330200" y="323850"/>
                      </a:lnTo>
                      <a:lnTo>
                        <a:pt x="0" y="323850"/>
                      </a:lnTo>
                      <a:close/>
                    </a:path>
                  </a:pathLst>
                </a:custGeom>
                <a:solidFill>
                  <a:srgbClr val="FF0000">
                    <a:alpha val="23000"/>
                  </a:srgbClr>
                </a:solidFill>
                <a:ln w="3175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Freeform 33"/>
                <p:cNvSpPr/>
                <p:nvPr/>
              </p:nvSpPr>
              <p:spPr>
                <a:xfrm>
                  <a:off x="760667" y="939800"/>
                  <a:ext cx="497681" cy="128587"/>
                </a:xfrm>
                <a:custGeom>
                  <a:avLst/>
                  <a:gdLst>
                    <a:gd name="connsiteX0" fmla="*/ 0 w 497681"/>
                    <a:gd name="connsiteY0" fmla="*/ 126206 h 128587"/>
                    <a:gd name="connsiteX1" fmla="*/ 176212 w 497681"/>
                    <a:gd name="connsiteY1" fmla="*/ 0 h 128587"/>
                    <a:gd name="connsiteX2" fmla="*/ 497681 w 497681"/>
                    <a:gd name="connsiteY2" fmla="*/ 7144 h 128587"/>
                    <a:gd name="connsiteX3" fmla="*/ 326231 w 497681"/>
                    <a:gd name="connsiteY3" fmla="*/ 128587 h 128587"/>
                    <a:gd name="connsiteX4" fmla="*/ 0 w 497681"/>
                    <a:gd name="connsiteY4" fmla="*/ 126206 h 1285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97681" h="128587">
                      <a:moveTo>
                        <a:pt x="0" y="126206"/>
                      </a:moveTo>
                      <a:lnTo>
                        <a:pt x="176212" y="0"/>
                      </a:lnTo>
                      <a:lnTo>
                        <a:pt x="497681" y="7144"/>
                      </a:lnTo>
                      <a:lnTo>
                        <a:pt x="326231" y="128587"/>
                      </a:lnTo>
                      <a:lnTo>
                        <a:pt x="0" y="126206"/>
                      </a:lnTo>
                      <a:close/>
                    </a:path>
                  </a:pathLst>
                </a:custGeom>
                <a:solidFill>
                  <a:srgbClr val="FF0000">
                    <a:alpha val="24000"/>
                  </a:srgbClr>
                </a:solidFill>
                <a:ln w="31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36"/>
                <p:cNvSpPr/>
                <p:nvPr/>
              </p:nvSpPr>
              <p:spPr>
                <a:xfrm>
                  <a:off x="1084517" y="944562"/>
                  <a:ext cx="171450" cy="440532"/>
                </a:xfrm>
                <a:custGeom>
                  <a:avLst/>
                  <a:gdLst>
                    <a:gd name="connsiteX0" fmla="*/ 0 w 171450"/>
                    <a:gd name="connsiteY0" fmla="*/ 123825 h 440532"/>
                    <a:gd name="connsiteX1" fmla="*/ 171450 w 171450"/>
                    <a:gd name="connsiteY1" fmla="*/ 0 h 440532"/>
                    <a:gd name="connsiteX2" fmla="*/ 171450 w 171450"/>
                    <a:gd name="connsiteY2" fmla="*/ 309563 h 440532"/>
                    <a:gd name="connsiteX3" fmla="*/ 0 w 171450"/>
                    <a:gd name="connsiteY3" fmla="*/ 440532 h 440532"/>
                    <a:gd name="connsiteX4" fmla="*/ 0 w 171450"/>
                    <a:gd name="connsiteY4" fmla="*/ 123825 h 4405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450" h="440532">
                      <a:moveTo>
                        <a:pt x="0" y="123825"/>
                      </a:moveTo>
                      <a:lnTo>
                        <a:pt x="171450" y="0"/>
                      </a:lnTo>
                      <a:lnTo>
                        <a:pt x="171450" y="309563"/>
                      </a:lnTo>
                      <a:lnTo>
                        <a:pt x="0" y="440532"/>
                      </a:lnTo>
                      <a:lnTo>
                        <a:pt x="0" y="123825"/>
                      </a:lnTo>
                      <a:close/>
                    </a:path>
                  </a:pathLst>
                </a:custGeom>
                <a:solidFill>
                  <a:srgbClr val="FF0000">
                    <a:alpha val="27000"/>
                  </a:srgbClr>
                </a:solidFill>
                <a:ln w="31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7" name="Freeform 16"/>
              <p:cNvSpPr/>
              <p:nvPr/>
            </p:nvSpPr>
            <p:spPr>
              <a:xfrm>
                <a:off x="940054" y="451707"/>
                <a:ext cx="0" cy="971550"/>
              </a:xfrm>
              <a:custGeom>
                <a:avLst/>
                <a:gdLst>
                  <a:gd name="connsiteX0" fmla="*/ 0 w 0"/>
                  <a:gd name="connsiteY0" fmla="*/ 0 h 971550"/>
                  <a:gd name="connsiteX1" fmla="*/ 0 w 0"/>
                  <a:gd name="connsiteY1" fmla="*/ 971550 h 971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971550">
                    <a:moveTo>
                      <a:pt x="0" y="0"/>
                    </a:moveTo>
                    <a:lnTo>
                      <a:pt x="0" y="971550"/>
                    </a:lnTo>
                  </a:path>
                </a:pathLst>
              </a:custGeom>
              <a:ln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>
              <a:xfrm rot="5400000">
                <a:off x="1235329" y="770001"/>
                <a:ext cx="0" cy="971550"/>
              </a:xfrm>
              <a:custGeom>
                <a:avLst/>
                <a:gdLst>
                  <a:gd name="connsiteX0" fmla="*/ 0 w 0"/>
                  <a:gd name="connsiteY0" fmla="*/ 0 h 971550"/>
                  <a:gd name="connsiteX1" fmla="*/ 0 w 0"/>
                  <a:gd name="connsiteY1" fmla="*/ 971550 h 971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971550">
                    <a:moveTo>
                      <a:pt x="0" y="0"/>
                    </a:moveTo>
                    <a:lnTo>
                      <a:pt x="0" y="971550"/>
                    </a:lnTo>
                  </a:path>
                </a:pathLst>
              </a:custGeom>
              <a:ln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>
              <a:xfrm>
                <a:off x="927354" y="940657"/>
                <a:ext cx="330200" cy="323850"/>
              </a:xfrm>
              <a:custGeom>
                <a:avLst/>
                <a:gdLst>
                  <a:gd name="connsiteX0" fmla="*/ 0 w 330200"/>
                  <a:gd name="connsiteY0" fmla="*/ 323850 h 323850"/>
                  <a:gd name="connsiteX1" fmla="*/ 6350 w 330200"/>
                  <a:gd name="connsiteY1" fmla="*/ 0 h 323850"/>
                  <a:gd name="connsiteX2" fmla="*/ 330200 w 330200"/>
                  <a:gd name="connsiteY2" fmla="*/ 6350 h 323850"/>
                  <a:gd name="connsiteX3" fmla="*/ 330200 w 330200"/>
                  <a:gd name="connsiteY3" fmla="*/ 323850 h 323850"/>
                  <a:gd name="connsiteX4" fmla="*/ 0 w 330200"/>
                  <a:gd name="connsiteY4" fmla="*/ 323850 h 323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200" h="323850">
                    <a:moveTo>
                      <a:pt x="0" y="323850"/>
                    </a:moveTo>
                    <a:lnTo>
                      <a:pt x="6350" y="0"/>
                    </a:lnTo>
                    <a:lnTo>
                      <a:pt x="330200" y="6350"/>
                    </a:lnTo>
                    <a:lnTo>
                      <a:pt x="330200" y="323850"/>
                    </a:lnTo>
                    <a:lnTo>
                      <a:pt x="0" y="323850"/>
                    </a:lnTo>
                    <a:close/>
                  </a:path>
                </a:pathLst>
              </a:custGeom>
              <a:solidFill>
                <a:srgbClr val="FF0000">
                  <a:alpha val="2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>
              <a:xfrm>
                <a:off x="533400" y="1166971"/>
                <a:ext cx="524256" cy="402336"/>
              </a:xfrm>
              <a:custGeom>
                <a:avLst/>
                <a:gdLst>
                  <a:gd name="connsiteX0" fmla="*/ 524256 w 524256"/>
                  <a:gd name="connsiteY0" fmla="*/ 0 h 402336"/>
                  <a:gd name="connsiteX1" fmla="*/ 0 w 524256"/>
                  <a:gd name="connsiteY1" fmla="*/ 402336 h 402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24256" h="402336">
                    <a:moveTo>
                      <a:pt x="524256" y="0"/>
                    </a:moveTo>
                    <a:lnTo>
                      <a:pt x="0" y="402336"/>
                    </a:lnTo>
                  </a:path>
                </a:pathLst>
              </a:custGeom>
              <a:ln>
                <a:solidFill>
                  <a:schemeClr val="accent1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2238" name="Object 14"/>
              <p:cNvGraphicFramePr>
                <a:graphicFrameLocks noChangeAspect="1"/>
              </p:cNvGraphicFramePr>
              <p:nvPr/>
            </p:nvGraphicFramePr>
            <p:xfrm>
              <a:off x="546100" y="1127919"/>
              <a:ext cx="215900" cy="336550"/>
            </p:xfrm>
            <a:graphic>
              <a:graphicData uri="http://schemas.openxmlformats.org/presentationml/2006/ole">
                <p:oleObj spid="_x0000_s52238" name="Equation" r:id="rId8" imgW="177480" imgH="279360" progId="Equation.DSMT4">
                  <p:embed/>
                </p:oleObj>
              </a:graphicData>
            </a:graphic>
          </p:graphicFrame>
        </p:grpSp>
        <p:sp>
          <p:nvSpPr>
            <p:cNvPr id="22" name="Freeform 21"/>
            <p:cNvSpPr/>
            <p:nvPr/>
          </p:nvSpPr>
          <p:spPr>
            <a:xfrm>
              <a:off x="933704" y="940657"/>
              <a:ext cx="0" cy="317500"/>
            </a:xfrm>
            <a:custGeom>
              <a:avLst/>
              <a:gdLst>
                <a:gd name="connsiteX0" fmla="*/ 0 w 0"/>
                <a:gd name="connsiteY0" fmla="*/ 317500 h 317500"/>
                <a:gd name="connsiteX1" fmla="*/ 0 w 0"/>
                <a:gd name="connsiteY1" fmla="*/ 0 h 31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317500">
                  <a:moveTo>
                    <a:pt x="0" y="31750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933704" y="1251807"/>
              <a:ext cx="311150" cy="6350"/>
            </a:xfrm>
            <a:custGeom>
              <a:avLst/>
              <a:gdLst>
                <a:gd name="connsiteX0" fmla="*/ 0 w 311150"/>
                <a:gd name="connsiteY0" fmla="*/ 6350 h 6350"/>
                <a:gd name="connsiteX1" fmla="*/ 304800 w 311150"/>
                <a:gd name="connsiteY1" fmla="*/ 6350 h 6350"/>
                <a:gd name="connsiteX2" fmla="*/ 311150 w 311150"/>
                <a:gd name="connsiteY2" fmla="*/ 0 h 6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1150" h="6350">
                  <a:moveTo>
                    <a:pt x="0" y="6350"/>
                  </a:moveTo>
                  <a:lnTo>
                    <a:pt x="304800" y="6350"/>
                  </a:lnTo>
                  <a:lnTo>
                    <a:pt x="311150" y="0"/>
                  </a:lnTo>
                </a:path>
              </a:pathLst>
            </a:cu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758952" y="1264507"/>
              <a:ext cx="176784" cy="140208"/>
            </a:xfrm>
            <a:custGeom>
              <a:avLst/>
              <a:gdLst>
                <a:gd name="connsiteX0" fmla="*/ 176784 w 176784"/>
                <a:gd name="connsiteY0" fmla="*/ 0 h 140208"/>
                <a:gd name="connsiteX1" fmla="*/ 0 w 176784"/>
                <a:gd name="connsiteY1" fmla="*/ 140208 h 140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6784" h="140208">
                  <a:moveTo>
                    <a:pt x="176784" y="0"/>
                  </a:moveTo>
                  <a:lnTo>
                    <a:pt x="0" y="140208"/>
                  </a:lnTo>
                </a:path>
              </a:pathLst>
            </a:cu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097280" y="1260968"/>
            <a:ext cx="1939636" cy="1424269"/>
            <a:chOff x="603504" y="594519"/>
            <a:chExt cx="1066800" cy="671512"/>
          </a:xfrm>
        </p:grpSpPr>
        <p:grpSp>
          <p:nvGrpSpPr>
            <p:cNvPr id="47" name="Group 46"/>
            <p:cNvGrpSpPr/>
            <p:nvPr/>
          </p:nvGrpSpPr>
          <p:grpSpPr>
            <a:xfrm>
              <a:off x="603504" y="594519"/>
              <a:ext cx="1066800" cy="671512"/>
              <a:chOff x="603504" y="594519"/>
              <a:chExt cx="1066800" cy="671512"/>
            </a:xfrm>
          </p:grpSpPr>
          <p:sp>
            <p:nvSpPr>
              <p:cNvPr id="44" name="Freeform 43"/>
              <p:cNvSpPr/>
              <p:nvPr/>
            </p:nvSpPr>
            <p:spPr>
              <a:xfrm>
                <a:off x="608267" y="594519"/>
                <a:ext cx="1057275" cy="409575"/>
              </a:xfrm>
              <a:custGeom>
                <a:avLst/>
                <a:gdLst>
                  <a:gd name="connsiteX0" fmla="*/ 0 w 1057275"/>
                  <a:gd name="connsiteY0" fmla="*/ 314325 h 409575"/>
                  <a:gd name="connsiteX1" fmla="*/ 533400 w 1057275"/>
                  <a:gd name="connsiteY1" fmla="*/ 0 h 409575"/>
                  <a:gd name="connsiteX2" fmla="*/ 1057275 w 1057275"/>
                  <a:gd name="connsiteY2" fmla="*/ 409575 h 409575"/>
                  <a:gd name="connsiteX3" fmla="*/ 0 w 1057275"/>
                  <a:gd name="connsiteY3" fmla="*/ 314325 h 409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57275" h="409575">
                    <a:moveTo>
                      <a:pt x="0" y="314325"/>
                    </a:moveTo>
                    <a:lnTo>
                      <a:pt x="533400" y="0"/>
                    </a:lnTo>
                    <a:lnTo>
                      <a:pt x="1057275" y="409575"/>
                    </a:lnTo>
                    <a:lnTo>
                      <a:pt x="0" y="314325"/>
                    </a:lnTo>
                    <a:close/>
                  </a:path>
                </a:pathLst>
              </a:custGeom>
              <a:solidFill>
                <a:srgbClr val="19B000">
                  <a:alpha val="46000"/>
                </a:srgbClr>
              </a:solidFill>
              <a:ln w="3175">
                <a:solidFill>
                  <a:srgbClr val="19B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 44"/>
              <p:cNvSpPr/>
              <p:nvPr/>
            </p:nvSpPr>
            <p:spPr>
              <a:xfrm>
                <a:off x="603504" y="918369"/>
                <a:ext cx="1066800" cy="347662"/>
              </a:xfrm>
              <a:custGeom>
                <a:avLst/>
                <a:gdLst>
                  <a:gd name="connsiteX0" fmla="*/ 0 w 1066800"/>
                  <a:gd name="connsiteY0" fmla="*/ 0 h 347662"/>
                  <a:gd name="connsiteX1" fmla="*/ 1066800 w 1066800"/>
                  <a:gd name="connsiteY1" fmla="*/ 80962 h 347662"/>
                  <a:gd name="connsiteX2" fmla="*/ 328613 w 1066800"/>
                  <a:gd name="connsiteY2" fmla="*/ 347662 h 347662"/>
                  <a:gd name="connsiteX3" fmla="*/ 0 w 1066800"/>
                  <a:gd name="connsiteY3" fmla="*/ 0 h 3476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66800" h="347662">
                    <a:moveTo>
                      <a:pt x="0" y="0"/>
                    </a:moveTo>
                    <a:lnTo>
                      <a:pt x="1066800" y="80962"/>
                    </a:lnTo>
                    <a:lnTo>
                      <a:pt x="328613" y="34766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9B000">
                  <a:alpha val="60000"/>
                </a:srgbClr>
              </a:solidFill>
              <a:ln w="3175">
                <a:solidFill>
                  <a:srgbClr val="19B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Freeform 32"/>
            <p:cNvSpPr/>
            <p:nvPr/>
          </p:nvSpPr>
          <p:spPr>
            <a:xfrm>
              <a:off x="933704" y="599281"/>
              <a:ext cx="736600" cy="666750"/>
            </a:xfrm>
            <a:custGeom>
              <a:avLst/>
              <a:gdLst>
                <a:gd name="connsiteX0" fmla="*/ 0 w 736600"/>
                <a:gd name="connsiteY0" fmla="*/ 666750 h 666750"/>
                <a:gd name="connsiteX1" fmla="*/ 203200 w 736600"/>
                <a:gd name="connsiteY1" fmla="*/ 0 h 666750"/>
                <a:gd name="connsiteX2" fmla="*/ 736600 w 736600"/>
                <a:gd name="connsiteY2" fmla="*/ 419100 h 666750"/>
                <a:gd name="connsiteX3" fmla="*/ 0 w 736600"/>
                <a:gd name="connsiteY3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36600" h="666750">
                  <a:moveTo>
                    <a:pt x="0" y="666750"/>
                  </a:moveTo>
                  <a:lnTo>
                    <a:pt x="203200" y="0"/>
                  </a:lnTo>
                  <a:lnTo>
                    <a:pt x="736600" y="419100"/>
                  </a:lnTo>
                  <a:lnTo>
                    <a:pt x="0" y="666750"/>
                  </a:lnTo>
                  <a:close/>
                </a:path>
              </a:pathLst>
            </a:custGeom>
            <a:solidFill>
              <a:srgbClr val="19B000">
                <a:alpha val="2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4785591" y="636377"/>
          <a:ext cx="3928342" cy="952880"/>
        </p:xfrm>
        <a:graphic>
          <a:graphicData uri="http://schemas.openxmlformats.org/presentationml/2006/ole">
            <p:oleObj spid="_x0000_s52226" name="Document" r:id="rId9" imgW="2184606" imgH="454567" progId="Word.Document.8">
              <p:embed/>
            </p:oleObj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916545" y="3469766"/>
          <a:ext cx="6673273" cy="1023589"/>
        </p:xfrm>
        <a:graphic>
          <a:graphicData uri="http://schemas.openxmlformats.org/presentationml/2006/ole">
            <p:oleObj spid="_x0000_s52234" name="Equation" r:id="rId10" imgW="3670200" imgH="482400" progId="Equation.DSMT4">
              <p:embed/>
            </p:oleObj>
          </a:graphicData>
        </a:graphic>
      </p:graphicFrame>
      <p:sp>
        <p:nvSpPr>
          <p:cNvPr id="46" name="Freeform 45"/>
          <p:cNvSpPr/>
          <p:nvPr/>
        </p:nvSpPr>
        <p:spPr>
          <a:xfrm>
            <a:off x="2569326" y="2159974"/>
            <a:ext cx="978478" cy="1525284"/>
          </a:xfrm>
          <a:custGeom>
            <a:avLst/>
            <a:gdLst>
              <a:gd name="connsiteX0" fmla="*/ 0 w 538163"/>
              <a:gd name="connsiteY0" fmla="*/ 0 h 719138"/>
              <a:gd name="connsiteX1" fmla="*/ 476250 w 538163"/>
              <a:gd name="connsiteY1" fmla="*/ 323850 h 719138"/>
              <a:gd name="connsiteX2" fmla="*/ 371475 w 538163"/>
              <a:gd name="connsiteY2" fmla="*/ 719138 h 719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8163" h="719138">
                <a:moveTo>
                  <a:pt x="0" y="0"/>
                </a:moveTo>
                <a:cubicBezTo>
                  <a:pt x="207168" y="101997"/>
                  <a:pt x="414337" y="203994"/>
                  <a:pt x="476250" y="323850"/>
                </a:cubicBezTo>
                <a:cubicBezTo>
                  <a:pt x="538163" y="443706"/>
                  <a:pt x="454819" y="581422"/>
                  <a:pt x="371475" y="719138"/>
                </a:cubicBezTo>
              </a:path>
            </a:pathLst>
          </a:custGeom>
          <a:ln>
            <a:solidFill>
              <a:srgbClr val="19B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5126182" y="2069064"/>
          <a:ext cx="1731818" cy="1481511"/>
        </p:xfrm>
        <a:graphic>
          <a:graphicData uri="http://schemas.openxmlformats.org/presentationml/2006/ole">
            <p:oleObj spid="_x0000_s52235" name="Equation" r:id="rId11" imgW="952200" imgH="698400" progId="Equation.DSMT4">
              <p:embed/>
            </p:oleObj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108364" y="5303135"/>
          <a:ext cx="6742545" cy="592604"/>
        </p:xfrm>
        <a:graphic>
          <a:graphicData uri="http://schemas.openxmlformats.org/presentationml/2006/ole">
            <p:oleObj spid="_x0000_s52236" name="Equation" r:id="rId12" imgW="3708360" imgH="279360" progId="Equation.DSMT4">
              <p:embed/>
            </p:oleObj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277091" y="4654974"/>
          <a:ext cx="1270000" cy="511795"/>
        </p:xfrm>
        <a:graphic>
          <a:graphicData uri="http://schemas.openxmlformats.org/presentationml/2006/ole">
            <p:oleObj spid="_x0000_s52237" name="Equation" r:id="rId13" imgW="698400" imgH="241200" progId="Equation.DSMT4">
              <p:embed/>
            </p:oleObj>
          </a:graphicData>
        </a:graphic>
      </p:graphicFrame>
      <p:grpSp>
        <p:nvGrpSpPr>
          <p:cNvPr id="51" name="Group 50"/>
          <p:cNvGrpSpPr/>
          <p:nvPr>
            <p:custDataLst>
              <p:tags r:id="rId3"/>
            </p:custDataLst>
          </p:nvPr>
        </p:nvGrpSpPr>
        <p:grpSpPr>
          <a:xfrm>
            <a:off x="666751" y="724055"/>
            <a:ext cx="2769869" cy="1971419"/>
            <a:chOff x="366713" y="341376"/>
            <a:chExt cx="1523428" cy="929481"/>
          </a:xfrm>
        </p:grpSpPr>
        <p:graphicFrame>
          <p:nvGraphicFramePr>
            <p:cNvPr id="52239" name="Object 15"/>
            <p:cNvGraphicFramePr>
              <a:graphicFrameLocks noChangeAspect="1"/>
            </p:cNvGraphicFramePr>
            <p:nvPr/>
          </p:nvGraphicFramePr>
          <p:xfrm>
            <a:off x="366713" y="823913"/>
            <a:ext cx="200025" cy="168275"/>
          </p:xfrm>
          <a:graphic>
            <a:graphicData uri="http://schemas.openxmlformats.org/presentationml/2006/ole">
              <p:oleObj spid="_x0000_s52239" name="Equation" r:id="rId14" imgW="164880" imgH="139680" progId="Equation.DSMT4">
                <p:embed/>
              </p:oleObj>
            </a:graphicData>
          </a:graphic>
        </p:graphicFrame>
        <p:graphicFrame>
          <p:nvGraphicFramePr>
            <p:cNvPr id="43022" name="Object 14"/>
            <p:cNvGraphicFramePr>
              <a:graphicFrameLocks noChangeAspect="1"/>
            </p:cNvGraphicFramePr>
            <p:nvPr/>
          </p:nvGraphicFramePr>
          <p:xfrm>
            <a:off x="1035304" y="341376"/>
            <a:ext cx="153670" cy="169037"/>
          </p:xfrm>
          <a:graphic>
            <a:graphicData uri="http://schemas.openxmlformats.org/presentationml/2006/ole">
              <p:oleObj spid="_x0000_s52232" name="Equation" r:id="rId15" imgW="126720" imgH="139680" progId="Equation.DSMT4">
                <p:embed/>
              </p:oleObj>
            </a:graphicData>
          </a:graphic>
        </p:graphicFrame>
        <p:graphicFrame>
          <p:nvGraphicFramePr>
            <p:cNvPr id="43023" name="Object 15"/>
            <p:cNvGraphicFramePr>
              <a:graphicFrameLocks noChangeAspect="1"/>
            </p:cNvGraphicFramePr>
            <p:nvPr/>
          </p:nvGraphicFramePr>
          <p:xfrm>
            <a:off x="1721104" y="950976"/>
            <a:ext cx="169037" cy="169037"/>
          </p:xfrm>
          <a:graphic>
            <a:graphicData uri="http://schemas.openxmlformats.org/presentationml/2006/ole">
              <p:oleObj spid="_x0000_s52233" name="Equation" r:id="rId16" imgW="139680" imgH="139680" progId="Equation.DSMT4">
                <p:embed/>
              </p:oleObj>
            </a:graphicData>
          </a:graphic>
        </p:graphicFrame>
        <p:sp>
          <p:nvSpPr>
            <p:cNvPr id="25" name="Freeform 24"/>
            <p:cNvSpPr/>
            <p:nvPr/>
          </p:nvSpPr>
          <p:spPr>
            <a:xfrm>
              <a:off x="927354" y="585057"/>
              <a:ext cx="215900" cy="685800"/>
            </a:xfrm>
            <a:custGeom>
              <a:avLst/>
              <a:gdLst>
                <a:gd name="connsiteX0" fmla="*/ 0 w 215900"/>
                <a:gd name="connsiteY0" fmla="*/ 685800 h 685800"/>
                <a:gd name="connsiteX1" fmla="*/ 215900 w 215900"/>
                <a:gd name="connsiteY1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15900" h="685800">
                  <a:moveTo>
                    <a:pt x="0" y="685800"/>
                  </a:moveTo>
                  <a:lnTo>
                    <a:pt x="215900" y="0"/>
                  </a:lnTo>
                </a:path>
              </a:pathLst>
            </a:custGeom>
            <a:ln>
              <a:solidFill>
                <a:srgbClr val="19B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927354" y="1004157"/>
              <a:ext cx="755650" cy="266700"/>
            </a:xfrm>
            <a:custGeom>
              <a:avLst/>
              <a:gdLst>
                <a:gd name="connsiteX0" fmla="*/ 0 w 755650"/>
                <a:gd name="connsiteY0" fmla="*/ 266700 h 266700"/>
                <a:gd name="connsiteX1" fmla="*/ 755650 w 755650"/>
                <a:gd name="connsiteY1" fmla="*/ 0 h 266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55650" h="266700">
                  <a:moveTo>
                    <a:pt x="0" y="266700"/>
                  </a:moveTo>
                  <a:lnTo>
                    <a:pt x="755650" y="0"/>
                  </a:lnTo>
                </a:path>
              </a:pathLst>
            </a:custGeom>
            <a:ln>
              <a:solidFill>
                <a:srgbClr val="19B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603504" y="908049"/>
              <a:ext cx="326231" cy="353219"/>
            </a:xfrm>
            <a:custGeom>
              <a:avLst/>
              <a:gdLst>
                <a:gd name="connsiteX0" fmla="*/ 623887 w 623887"/>
                <a:gd name="connsiteY0" fmla="*/ 666750 h 666750"/>
                <a:gd name="connsiteX1" fmla="*/ 0 w 623887"/>
                <a:gd name="connsiteY1" fmla="*/ 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23887" h="666750">
                  <a:moveTo>
                    <a:pt x="623887" y="666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19B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4987637" y="1422587"/>
          <a:ext cx="1939636" cy="592604"/>
        </p:xfrm>
        <a:graphic>
          <a:graphicData uri="http://schemas.openxmlformats.org/presentationml/2006/ole">
            <p:oleObj spid="_x0000_s52240" name="Equation" r:id="rId17" imgW="10666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277091" y="4978212"/>
          <a:ext cx="3810000" cy="511795"/>
        </p:xfrm>
        <a:graphic>
          <a:graphicData uri="http://schemas.openxmlformats.org/presentationml/2006/ole">
            <p:oleObj spid="_x0000_s53257" name="Equation" r:id="rId4" imgW="2095200" imgH="241200" progId="Equation.DSMT4">
              <p:embed/>
            </p:oleObj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300182" y="4993365"/>
          <a:ext cx="4826000" cy="511795"/>
        </p:xfrm>
        <a:graphic>
          <a:graphicData uri="http://schemas.openxmlformats.org/presentationml/2006/ole">
            <p:oleObj spid="_x0000_s53269" name="Equation" r:id="rId5" imgW="2654280" imgH="241200" progId="Equation.DSMT4">
              <p:embed/>
            </p:oleObj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1108364" y="4175166"/>
          <a:ext cx="6684818" cy="1292955"/>
        </p:xfrm>
        <a:graphic>
          <a:graphicData uri="http://schemas.openxmlformats.org/presentationml/2006/ole">
            <p:oleObj spid="_x0000_s53266" name="Document" r:id="rId6" imgW="3691912" imgH="614367" progId="Word.Document.8">
              <p:embed/>
            </p:oleObj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69636" y="1427637"/>
          <a:ext cx="2840182" cy="808097"/>
        </p:xfrm>
        <a:graphic>
          <a:graphicData uri="http://schemas.openxmlformats.org/presentationml/2006/ole">
            <p:oleObj spid="_x0000_s53250" name="Document" r:id="rId7" imgW="1592573" imgH="386544" progId="Word.Document.8">
              <p:embed/>
            </p:oleObj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6915727" y="1262652"/>
          <a:ext cx="1778000" cy="511795"/>
        </p:xfrm>
        <a:graphic>
          <a:graphicData uri="http://schemas.openxmlformats.org/presentationml/2006/ole">
            <p:oleObj spid="_x0000_s53261" name="Equation" r:id="rId8" imgW="977760" imgH="241200" progId="Equation.DSMT4">
              <p:embed/>
            </p:oleObj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4987636" y="776110"/>
          <a:ext cx="3925455" cy="808097"/>
        </p:xfrm>
        <a:graphic>
          <a:graphicData uri="http://schemas.openxmlformats.org/presentationml/2006/ole">
            <p:oleObj spid="_x0000_s53262" name="Document" r:id="rId9" imgW="2181518" imgH="386544" progId="Word.Document.8">
              <p:embed/>
            </p:oleObj>
          </a:graphicData>
        </a:graphic>
      </p:graphicFrame>
      <p:sp>
        <p:nvSpPr>
          <p:cNvPr id="47" name="Rounded Rectangle 46"/>
          <p:cNvSpPr/>
          <p:nvPr/>
        </p:nvSpPr>
        <p:spPr>
          <a:xfrm>
            <a:off x="1108364" y="2949082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1154546" y="2905782"/>
          <a:ext cx="6684818" cy="1292955"/>
        </p:xfrm>
        <a:graphic>
          <a:graphicData uri="http://schemas.openxmlformats.org/presentationml/2006/ole">
            <p:oleObj spid="_x0000_s53264" name="Document" r:id="rId10" imgW="3691912" imgH="614367" progId="Word.Document.8">
              <p:embed/>
            </p:oleObj>
          </a:graphicData>
        </a:graphic>
      </p:graphicFrame>
      <p:sp>
        <p:nvSpPr>
          <p:cNvPr id="50" name="Rounded Rectangle 49"/>
          <p:cNvSpPr/>
          <p:nvPr/>
        </p:nvSpPr>
        <p:spPr>
          <a:xfrm>
            <a:off x="5407084" y="2070749"/>
            <a:ext cx="3321280" cy="646477"/>
          </a:xfrm>
          <a:prstGeom prst="roundRect">
            <a:avLst/>
          </a:prstGeom>
          <a:solidFill>
            <a:srgbClr val="FF0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17"/>
          <p:cNvGraphicFramePr>
            <a:graphicFrameLocks noChangeAspect="1"/>
          </p:cNvGraphicFramePr>
          <p:nvPr/>
        </p:nvGraphicFramePr>
        <p:xfrm>
          <a:off x="5091546" y="2168393"/>
          <a:ext cx="3359727" cy="875438"/>
        </p:xfrm>
        <a:graphic>
          <a:graphicData uri="http://schemas.openxmlformats.org/presentationml/2006/ole">
            <p:oleObj spid="_x0000_s53265" name="Document" r:id="rId11" imgW="1882664" imgH="420735" progId="Word.Document.8">
              <p:embed/>
            </p:oleObj>
          </a:graphicData>
        </a:graphic>
      </p:graphicFrame>
      <p:sp>
        <p:nvSpPr>
          <p:cNvPr id="52" name="Rounded Rectangle 51"/>
          <p:cNvSpPr/>
          <p:nvPr/>
        </p:nvSpPr>
        <p:spPr>
          <a:xfrm>
            <a:off x="1108364" y="4092202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6765636" y="3649903"/>
            <a:ext cx="0" cy="363643"/>
          </a:xfrm>
          <a:custGeom>
            <a:avLst/>
            <a:gdLst>
              <a:gd name="connsiteX0" fmla="*/ 0 w 0"/>
              <a:gd name="connsiteY0" fmla="*/ 0 h 171450"/>
              <a:gd name="connsiteX1" fmla="*/ 0 w 0"/>
              <a:gd name="connsiteY1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71450">
                <a:moveTo>
                  <a:pt x="0" y="0"/>
                </a:moveTo>
                <a:lnTo>
                  <a:pt x="0" y="171450"/>
                </a:lnTo>
              </a:path>
            </a:pathLst>
          </a:cu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4156364" y="4978212"/>
          <a:ext cx="4895273" cy="1050526"/>
        </p:xfrm>
        <a:graphic>
          <a:graphicData uri="http://schemas.openxmlformats.org/presentationml/2006/ole">
            <p:oleObj spid="_x0000_s53267" name="Equation" r:id="rId12" imgW="2692080" imgH="495000" progId="Equation.DSMT4">
              <p:embed/>
            </p:oleObj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156364" y="4978212"/>
          <a:ext cx="4872182" cy="511795"/>
        </p:xfrm>
        <a:graphic>
          <a:graphicData uri="http://schemas.openxmlformats.org/presentationml/2006/ole">
            <p:oleObj spid="_x0000_s53268" name="Equation" r:id="rId13" imgW="2679480" imgH="241200" progId="Equation.DSMT4">
              <p:embed/>
            </p:oleObj>
          </a:graphicData>
        </a:graphic>
      </p:graphicFrame>
      <p:sp>
        <p:nvSpPr>
          <p:cNvPr id="57" name="Freeform 56"/>
          <p:cNvSpPr/>
          <p:nvPr/>
        </p:nvSpPr>
        <p:spPr>
          <a:xfrm>
            <a:off x="3463636" y="3685258"/>
            <a:ext cx="0" cy="363643"/>
          </a:xfrm>
          <a:custGeom>
            <a:avLst/>
            <a:gdLst>
              <a:gd name="connsiteX0" fmla="*/ 0 w 0"/>
              <a:gd name="connsiteY0" fmla="*/ 0 h 171450"/>
              <a:gd name="connsiteX1" fmla="*/ 0 w 0"/>
              <a:gd name="connsiteY1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71450">
                <a:moveTo>
                  <a:pt x="0" y="0"/>
                </a:moveTo>
                <a:lnTo>
                  <a:pt x="0" y="171450"/>
                </a:lnTo>
              </a:path>
            </a:pathLst>
          </a:custGeom>
          <a:ln w="19050">
            <a:solidFill>
              <a:srgbClr val="00B05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0" y="888906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72" name="Object 24"/>
          <p:cNvGraphicFramePr>
            <a:graphicFrameLocks noChangeAspect="1"/>
          </p:cNvGraphicFramePr>
          <p:nvPr/>
        </p:nvGraphicFramePr>
        <p:xfrm>
          <a:off x="1385454" y="5525362"/>
          <a:ext cx="6673273" cy="619541"/>
        </p:xfrm>
        <a:graphic>
          <a:graphicData uri="http://schemas.openxmlformats.org/presentationml/2006/ole">
            <p:oleObj spid="_x0000_s53272" name="Equation" r:id="rId14" imgW="36702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0" grpId="0" animBg="1"/>
      <p:bldP spid="52" grpId="0" animBg="1"/>
      <p:bldP spid="54" grpId="0" animBg="1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988398"/>
            <a:ext cx="7772400" cy="1372023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fa-IR" sz="9300" dirty="0" smtClean="0">
                <a:cs typeface="B Titr" pitchFamily="2" charset="-78"/>
              </a:rPr>
              <a:t>حجم و دترمینان</a:t>
            </a:r>
            <a:endParaRPr lang="en-US" sz="9300" dirty="0">
              <a:cs typeface="B Tit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ounded Rectangle 46"/>
          <p:cNvSpPr/>
          <p:nvPr/>
        </p:nvSpPr>
        <p:spPr>
          <a:xfrm>
            <a:off x="1108364" y="2949082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1154546" y="2905782"/>
          <a:ext cx="6684818" cy="1292955"/>
        </p:xfrm>
        <a:graphic>
          <a:graphicData uri="http://schemas.openxmlformats.org/presentationml/2006/ole">
            <p:oleObj spid="_x0000_s54278" name="Document" r:id="rId5" imgW="3691912" imgH="614367" progId="Word.Document.8">
              <p:embed/>
            </p:oleObj>
          </a:graphicData>
        </a:graphic>
      </p:graphicFrame>
      <p:sp>
        <p:nvSpPr>
          <p:cNvPr id="50" name="Rounded Rectangle 49"/>
          <p:cNvSpPr/>
          <p:nvPr/>
        </p:nvSpPr>
        <p:spPr>
          <a:xfrm>
            <a:off x="5407084" y="2070749"/>
            <a:ext cx="3321280" cy="646477"/>
          </a:xfrm>
          <a:prstGeom prst="roundRect">
            <a:avLst/>
          </a:prstGeom>
          <a:solidFill>
            <a:srgbClr val="FF0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17"/>
          <p:cNvGraphicFramePr>
            <a:graphicFrameLocks noChangeAspect="1"/>
          </p:cNvGraphicFramePr>
          <p:nvPr/>
        </p:nvGraphicFramePr>
        <p:xfrm>
          <a:off x="5091546" y="2168393"/>
          <a:ext cx="3359727" cy="875438"/>
        </p:xfrm>
        <a:graphic>
          <a:graphicData uri="http://schemas.openxmlformats.org/presentationml/2006/ole">
            <p:oleObj spid="_x0000_s54279" name="Document" r:id="rId6" imgW="1882664" imgH="420735" progId="Word.Document.8">
              <p:embed/>
            </p:oleObj>
          </a:graphicData>
        </a:graphic>
      </p:graphicFrame>
      <p:grpSp>
        <p:nvGrpSpPr>
          <p:cNvPr id="26" name="Group 25"/>
          <p:cNvGrpSpPr/>
          <p:nvPr>
            <p:custDataLst>
              <p:tags r:id="rId2"/>
            </p:custDataLst>
          </p:nvPr>
        </p:nvGrpSpPr>
        <p:grpSpPr>
          <a:xfrm>
            <a:off x="1108364" y="4092202"/>
            <a:ext cx="6788727" cy="1375919"/>
            <a:chOff x="609600" y="1929384"/>
            <a:chExt cx="3733800" cy="648716"/>
          </a:xfrm>
        </p:grpSpPr>
        <p:graphicFrame>
          <p:nvGraphicFramePr>
            <p:cNvPr id="53266" name="Object 18"/>
            <p:cNvGraphicFramePr>
              <a:graphicFrameLocks noChangeAspect="1"/>
            </p:cNvGraphicFramePr>
            <p:nvPr/>
          </p:nvGraphicFramePr>
          <p:xfrm>
            <a:off x="609600" y="1968500"/>
            <a:ext cx="3676650" cy="609600"/>
          </p:xfrm>
          <a:graphic>
            <a:graphicData uri="http://schemas.openxmlformats.org/presentationml/2006/ole">
              <p:oleObj spid="_x0000_s54280" name="Document" r:id="rId7" imgW="3691912" imgH="614367" progId="Word.Document.8">
                <p:embed/>
              </p:oleObj>
            </a:graphicData>
          </a:graphic>
        </p:graphicFrame>
        <p:sp>
          <p:nvSpPr>
            <p:cNvPr id="52" name="Rounded Rectangle 51"/>
            <p:cNvSpPr/>
            <p:nvPr/>
          </p:nvSpPr>
          <p:spPr>
            <a:xfrm>
              <a:off x="609600" y="1929384"/>
              <a:ext cx="3733800" cy="304800"/>
            </a:xfrm>
            <a:prstGeom prst="roundRect">
              <a:avLst/>
            </a:prstGeom>
            <a:solidFill>
              <a:srgbClr val="19B000">
                <a:alpha val="1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Freeform 53"/>
          <p:cNvSpPr/>
          <p:nvPr/>
        </p:nvSpPr>
        <p:spPr>
          <a:xfrm>
            <a:off x="6765636" y="3649903"/>
            <a:ext cx="0" cy="363643"/>
          </a:xfrm>
          <a:custGeom>
            <a:avLst/>
            <a:gdLst>
              <a:gd name="connsiteX0" fmla="*/ 0 w 0"/>
              <a:gd name="connsiteY0" fmla="*/ 0 h 171450"/>
              <a:gd name="connsiteX1" fmla="*/ 0 w 0"/>
              <a:gd name="connsiteY1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71450">
                <a:moveTo>
                  <a:pt x="0" y="0"/>
                </a:moveTo>
                <a:lnTo>
                  <a:pt x="0" y="171450"/>
                </a:lnTo>
              </a:path>
            </a:pathLst>
          </a:cu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57" name="Freeform 56"/>
          <p:cNvSpPr/>
          <p:nvPr/>
        </p:nvSpPr>
        <p:spPr>
          <a:xfrm>
            <a:off x="3463636" y="3685258"/>
            <a:ext cx="0" cy="363643"/>
          </a:xfrm>
          <a:custGeom>
            <a:avLst/>
            <a:gdLst>
              <a:gd name="connsiteX0" fmla="*/ 0 w 0"/>
              <a:gd name="connsiteY0" fmla="*/ 0 h 171450"/>
              <a:gd name="connsiteX1" fmla="*/ 0 w 0"/>
              <a:gd name="connsiteY1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71450">
                <a:moveTo>
                  <a:pt x="0" y="0"/>
                </a:moveTo>
                <a:lnTo>
                  <a:pt x="0" y="171450"/>
                </a:lnTo>
              </a:path>
            </a:pathLst>
          </a:custGeom>
          <a:ln w="19050">
            <a:solidFill>
              <a:srgbClr val="00B05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0" y="888906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1108364" y="5468121"/>
          <a:ext cx="6661727" cy="1292955"/>
        </p:xfrm>
        <a:graphic>
          <a:graphicData uri="http://schemas.openxmlformats.org/presentationml/2006/ole">
            <p:oleObj spid="_x0000_s54287" name="Document" r:id="rId8" imgW="3702560" imgH="614367" progId="Word.Document.8">
              <p:embed/>
            </p:oleObj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1108364" y="5380106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8049491" y="3264711"/>
            <a:ext cx="528782" cy="2359642"/>
          </a:xfrm>
          <a:custGeom>
            <a:avLst/>
            <a:gdLst>
              <a:gd name="connsiteX0" fmla="*/ 7620 w 290830"/>
              <a:gd name="connsiteY0" fmla="*/ 0 h 1112520"/>
              <a:gd name="connsiteX1" fmla="*/ 289560 w 290830"/>
              <a:gd name="connsiteY1" fmla="*/ 556260 h 1112520"/>
              <a:gd name="connsiteX2" fmla="*/ 0 w 290830"/>
              <a:gd name="connsiteY2" fmla="*/ 1112520 h 1112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830" h="1112520">
                <a:moveTo>
                  <a:pt x="7620" y="0"/>
                </a:moveTo>
                <a:cubicBezTo>
                  <a:pt x="149225" y="185420"/>
                  <a:pt x="290830" y="370840"/>
                  <a:pt x="289560" y="556260"/>
                </a:cubicBezTo>
                <a:cubicBezTo>
                  <a:pt x="288290" y="741680"/>
                  <a:pt x="144145" y="927100"/>
                  <a:pt x="0" y="1112520"/>
                </a:cubicBezTo>
              </a:path>
            </a:pathLst>
          </a:cu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6788727" y="4816594"/>
            <a:ext cx="0" cy="363643"/>
          </a:xfrm>
          <a:custGeom>
            <a:avLst/>
            <a:gdLst>
              <a:gd name="connsiteX0" fmla="*/ 0 w 0"/>
              <a:gd name="connsiteY0" fmla="*/ 0 h 171450"/>
              <a:gd name="connsiteX1" fmla="*/ 0 w 0"/>
              <a:gd name="connsiteY1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71450">
                <a:moveTo>
                  <a:pt x="0" y="0"/>
                </a:moveTo>
                <a:lnTo>
                  <a:pt x="0" y="171450"/>
                </a:lnTo>
              </a:path>
            </a:pathLst>
          </a:custGeom>
          <a:ln w="1905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3463636" y="4816594"/>
            <a:ext cx="0" cy="363643"/>
          </a:xfrm>
          <a:custGeom>
            <a:avLst/>
            <a:gdLst>
              <a:gd name="connsiteX0" fmla="*/ 0 w 0"/>
              <a:gd name="connsiteY0" fmla="*/ 0 h 171450"/>
              <a:gd name="connsiteX1" fmla="*/ 0 w 0"/>
              <a:gd name="connsiteY1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71450">
                <a:moveTo>
                  <a:pt x="0" y="0"/>
                </a:moveTo>
                <a:lnTo>
                  <a:pt x="0" y="171450"/>
                </a:lnTo>
              </a:path>
            </a:pathLst>
          </a:custGeom>
          <a:ln w="19050">
            <a:solidFill>
              <a:srgbClr val="00B05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277091" y="1638080"/>
          <a:ext cx="4987636" cy="1077462"/>
        </p:xfrm>
        <a:graphic>
          <a:graphicData uri="http://schemas.openxmlformats.org/presentationml/2006/ole">
            <p:oleObj spid="_x0000_s54288" name="Equation" r:id="rId9" imgW="2743200" imgH="507960" progId="Equation.DSMT4">
              <p:embed/>
            </p:oleObj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4987636" y="777794"/>
          <a:ext cx="3925455" cy="808097"/>
        </p:xfrm>
        <a:graphic>
          <a:graphicData uri="http://schemas.openxmlformats.org/presentationml/2006/ole">
            <p:oleObj spid="_x0000_s54289" name="Document" r:id="rId10" imgW="2181518" imgH="386544" progId="Word.Document.8">
              <p:embed/>
            </p:oleObj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6915727" y="1262652"/>
          <a:ext cx="1778000" cy="511795"/>
        </p:xfrm>
        <a:graphic>
          <a:graphicData uri="http://schemas.openxmlformats.org/presentationml/2006/ole">
            <p:oleObj spid="_x0000_s54290" name="Equation" r:id="rId11" imgW="977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2202296" y="3521955"/>
          <a:ext cx="6624204" cy="1279486"/>
        </p:xfrm>
        <a:graphic>
          <a:graphicData uri="http://schemas.openxmlformats.org/presentationml/2006/ole">
            <p:oleObj spid="_x0000_s57351" name="Document" r:id="rId4" imgW="3702560" imgH="614367" progId="Word.Document.8">
              <p:embed/>
            </p:oleObj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2078182" y="3523639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2032000" y="1950745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2078183" y="2052228"/>
          <a:ext cx="6705024" cy="1471410"/>
        </p:xfrm>
        <a:graphic>
          <a:graphicData uri="http://schemas.openxmlformats.org/presentationml/2006/ole">
            <p:oleObj spid="_x0000_s57348" name="Document" r:id="rId5" imgW="3702560" imgH="698226" progId="Word.Document.8">
              <p:embed/>
            </p:oleObj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2055091" y="2801402"/>
          <a:ext cx="6684818" cy="1292955"/>
        </p:xfrm>
        <a:graphic>
          <a:graphicData uri="http://schemas.openxmlformats.org/presentationml/2006/ole">
            <p:oleObj spid="_x0000_s57349" name="Document" r:id="rId6" imgW="3691912" imgH="614367" progId="Word.Document.8">
              <p:embed/>
            </p:oleObj>
          </a:graphicData>
        </a:graphic>
      </p:graphicFrame>
      <p:sp>
        <p:nvSpPr>
          <p:cNvPr id="52" name="Rounded Rectangle 51"/>
          <p:cNvSpPr/>
          <p:nvPr/>
        </p:nvSpPr>
        <p:spPr>
          <a:xfrm>
            <a:off x="2044931" y="2715542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0" y="888906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69636" y="1427637"/>
          <a:ext cx="2840182" cy="808097"/>
        </p:xfrm>
        <a:graphic>
          <a:graphicData uri="http://schemas.openxmlformats.org/presentationml/2006/ole">
            <p:oleObj spid="_x0000_s57352" name="Document" r:id="rId7" imgW="1592573" imgH="386544" progId="Word.Document.8">
              <p:embed/>
            </p:oleObj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6915727" y="1262652"/>
          <a:ext cx="1778000" cy="511795"/>
        </p:xfrm>
        <a:graphic>
          <a:graphicData uri="http://schemas.openxmlformats.org/presentationml/2006/ole">
            <p:oleObj spid="_x0000_s57353" name="Equation" r:id="rId8" imgW="977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1385455" y="4417596"/>
          <a:ext cx="6817591" cy="1505081"/>
        </p:xfrm>
        <a:graphic>
          <a:graphicData uri="http://schemas.openxmlformats.org/presentationml/2006/ole">
            <p:oleObj spid="_x0000_s58374" name="Document" r:id="rId4" imgW="3392926" imgH="644959" progId="Word.Document.8">
              <p:embed/>
            </p:oleObj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2202296" y="3521955"/>
          <a:ext cx="6624204" cy="1279486"/>
        </p:xfrm>
        <a:graphic>
          <a:graphicData uri="http://schemas.openxmlformats.org/presentationml/2006/ole">
            <p:oleObj spid="_x0000_s58375" name="Document" r:id="rId5" imgW="3702560" imgH="614367" progId="Word.Document.8">
              <p:embed/>
            </p:oleObj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2078182" y="3523639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2032000" y="1950745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2078183" y="2052228"/>
          <a:ext cx="6705024" cy="1471410"/>
        </p:xfrm>
        <a:graphic>
          <a:graphicData uri="http://schemas.openxmlformats.org/presentationml/2006/ole">
            <p:oleObj spid="_x0000_s58372" name="Document" r:id="rId6" imgW="3702560" imgH="698226" progId="Word.Document.8">
              <p:embed/>
            </p:oleObj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2049318" y="2794667"/>
          <a:ext cx="6707909" cy="1292955"/>
        </p:xfrm>
        <a:graphic>
          <a:graphicData uri="http://schemas.openxmlformats.org/presentationml/2006/ole">
            <p:oleObj spid="_x0000_s58373" name="Document" r:id="rId7" imgW="3691912" imgH="614367" progId="Word.Document.8">
              <p:embed/>
            </p:oleObj>
          </a:graphicData>
        </a:graphic>
      </p:graphicFrame>
      <p:sp>
        <p:nvSpPr>
          <p:cNvPr id="52" name="Rounded Rectangle 51"/>
          <p:cNvSpPr/>
          <p:nvPr/>
        </p:nvSpPr>
        <p:spPr>
          <a:xfrm>
            <a:off x="2044931" y="2715542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0" y="888906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969818" y="4390661"/>
            <a:ext cx="7342909" cy="646477"/>
          </a:xfrm>
          <a:prstGeom prst="roundRect">
            <a:avLst/>
          </a:prstGeom>
          <a:solidFill>
            <a:srgbClr val="FF0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69636" y="1427637"/>
          <a:ext cx="2840182" cy="808097"/>
        </p:xfrm>
        <a:graphic>
          <a:graphicData uri="http://schemas.openxmlformats.org/presentationml/2006/ole">
            <p:oleObj spid="_x0000_s58376" name="Document" r:id="rId8" imgW="1592573" imgH="386544" progId="Word.Document.8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385455" y="5463072"/>
          <a:ext cx="6817591" cy="1505081"/>
        </p:xfrm>
        <a:graphic>
          <a:graphicData uri="http://schemas.openxmlformats.org/presentationml/2006/ole">
            <p:oleObj spid="_x0000_s58377" name="Document" r:id="rId9" imgW="3392926" imgH="644239" progId="Word.Document.8">
              <p:embed/>
            </p:oleObj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969818" y="5362061"/>
            <a:ext cx="7342909" cy="646477"/>
          </a:xfrm>
          <a:prstGeom prst="roundRect">
            <a:avLst/>
          </a:prstGeom>
          <a:solidFill>
            <a:srgbClr val="FF0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6915727" y="1262652"/>
          <a:ext cx="1778000" cy="511795"/>
        </p:xfrm>
        <a:graphic>
          <a:graphicData uri="http://schemas.openxmlformats.org/presentationml/2006/ole">
            <p:oleObj spid="_x0000_s58378" name="Equation" r:id="rId10" imgW="977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1524000" y="4868785"/>
            <a:ext cx="5818909" cy="646477"/>
          </a:xfrm>
          <a:prstGeom prst="roundRect">
            <a:avLst/>
          </a:prstGeom>
          <a:solidFill>
            <a:srgbClr val="FFFF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415637" y="4895720"/>
          <a:ext cx="6817591" cy="1505081"/>
        </p:xfrm>
        <a:graphic>
          <a:graphicData uri="http://schemas.openxmlformats.org/presentationml/2006/ole">
            <p:oleObj spid="_x0000_s59398" name="Document" r:id="rId4" imgW="3392926" imgH="644239" progId="Word.Document.8">
              <p:embed/>
            </p:oleObj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2202296" y="3521955"/>
          <a:ext cx="6624204" cy="1279486"/>
        </p:xfrm>
        <a:graphic>
          <a:graphicData uri="http://schemas.openxmlformats.org/presentationml/2006/ole">
            <p:oleObj spid="_x0000_s59399" name="Document" r:id="rId5" imgW="3702560" imgH="614367" progId="Word.Document.8">
              <p:embed/>
            </p:oleObj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2078182" y="3523639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2032000" y="1950745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2078183" y="2052228"/>
          <a:ext cx="6705024" cy="1471410"/>
        </p:xfrm>
        <a:graphic>
          <a:graphicData uri="http://schemas.openxmlformats.org/presentationml/2006/ole">
            <p:oleObj spid="_x0000_s59396" name="Document" r:id="rId6" imgW="3702560" imgH="698226" progId="Word.Document.8">
              <p:embed/>
            </p:oleObj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2049318" y="2794667"/>
          <a:ext cx="6707909" cy="1292955"/>
        </p:xfrm>
        <a:graphic>
          <a:graphicData uri="http://schemas.openxmlformats.org/presentationml/2006/ole">
            <p:oleObj spid="_x0000_s59397" name="Document" r:id="rId7" imgW="3691912" imgH="614367" progId="Word.Document.8">
              <p:embed/>
            </p:oleObj>
          </a:graphicData>
        </a:graphic>
      </p:graphicFrame>
      <p:sp>
        <p:nvSpPr>
          <p:cNvPr id="52" name="Rounded Rectangle 51"/>
          <p:cNvSpPr/>
          <p:nvPr/>
        </p:nvSpPr>
        <p:spPr>
          <a:xfrm>
            <a:off x="2044931" y="2715542"/>
            <a:ext cx="6788727" cy="646477"/>
          </a:xfrm>
          <a:prstGeom prst="roundRect">
            <a:avLst/>
          </a:prstGeom>
          <a:solidFill>
            <a:srgbClr val="19B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0" y="888906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69636" y="1427637"/>
          <a:ext cx="2840182" cy="808097"/>
        </p:xfrm>
        <a:graphic>
          <a:graphicData uri="http://schemas.openxmlformats.org/presentationml/2006/ole">
            <p:oleObj spid="_x0000_s59400" name="Document" r:id="rId8" imgW="1592573" imgH="386544" progId="Word.Document.8">
              <p:embed/>
            </p:oleObj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6915727" y="1262652"/>
          <a:ext cx="1778000" cy="511795"/>
        </p:xfrm>
        <a:graphic>
          <a:graphicData uri="http://schemas.openxmlformats.org/presentationml/2006/ole">
            <p:oleObj spid="_x0000_s59402" name="Equation" r:id="rId9" imgW="977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/>
          <p:cNvSpPr/>
          <p:nvPr/>
        </p:nvSpPr>
        <p:spPr>
          <a:xfrm>
            <a:off x="2632364" y="1907446"/>
            <a:ext cx="692727" cy="646477"/>
          </a:xfrm>
          <a:prstGeom prst="ellipse">
            <a:avLst/>
          </a:prstGeom>
          <a:solidFill>
            <a:srgbClr val="19B000">
              <a:alpha val="63000"/>
            </a:srgbClr>
          </a:solidFill>
          <a:ln>
            <a:solidFill>
              <a:srgbClr val="19B000">
                <a:alpha val="49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632364" y="1318814"/>
            <a:ext cx="692727" cy="646477"/>
          </a:xfrm>
          <a:prstGeom prst="ellipse">
            <a:avLst/>
          </a:prstGeom>
          <a:solidFill>
            <a:srgbClr val="19B000">
              <a:alpha val="63000"/>
            </a:srgbClr>
          </a:solidFill>
          <a:ln>
            <a:solidFill>
              <a:srgbClr val="19B000">
                <a:alpha val="49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405746" y="3103091"/>
            <a:ext cx="692727" cy="646477"/>
          </a:xfrm>
          <a:prstGeom prst="ellipse">
            <a:avLst/>
          </a:prstGeom>
          <a:solidFill>
            <a:srgbClr val="19B000">
              <a:alpha val="63000"/>
            </a:srgbClr>
          </a:solidFill>
          <a:ln>
            <a:solidFill>
              <a:srgbClr val="19B000">
                <a:alpha val="49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554182" y="614491"/>
          <a:ext cx="1339273" cy="592604"/>
        </p:xfrm>
        <a:graphic>
          <a:graphicData uri="http://schemas.openxmlformats.org/presentationml/2006/ole">
            <p:oleObj spid="_x0000_s61442" name="Equation" r:id="rId4" imgW="736560" imgH="279360" progId="Equation.DSMT4">
              <p:embed/>
            </p:oleObj>
          </a:graphicData>
        </a:graphic>
      </p:graphicFrame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0" y="888906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524000" y="4062370"/>
          <a:ext cx="1500909" cy="592604"/>
        </p:xfrm>
        <a:graphic>
          <a:graphicData uri="http://schemas.openxmlformats.org/presentationml/2006/ole">
            <p:oleObj spid="_x0000_s61444" name="Equation" r:id="rId5" imgW="825480" imgH="279360" progId="Equation.DSMT4">
              <p:embed/>
            </p:oleObj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3071091" y="4035433"/>
          <a:ext cx="4271818" cy="942779"/>
        </p:xfrm>
        <a:graphic>
          <a:graphicData uri="http://schemas.openxmlformats.org/presentationml/2006/ole">
            <p:oleObj spid="_x0000_s61445" name="Equation" r:id="rId6" imgW="2349360" imgH="444240" progId="Equation.DSMT4">
              <p:embed/>
            </p:oleObj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6488545" y="1395651"/>
          <a:ext cx="554182" cy="511795"/>
        </p:xfrm>
        <a:graphic>
          <a:graphicData uri="http://schemas.openxmlformats.org/presentationml/2006/ole">
            <p:oleObj spid="_x0000_s61446" name="Equation" r:id="rId7" imgW="304560" imgH="241200" progId="Equation.DSMT4">
              <p:embed/>
            </p:oleObj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6488545" y="2043812"/>
          <a:ext cx="600364" cy="511795"/>
        </p:xfrm>
        <a:graphic>
          <a:graphicData uri="http://schemas.openxmlformats.org/presentationml/2006/ole">
            <p:oleObj spid="_x0000_s61447" name="Equation" r:id="rId8" imgW="330120" imgH="241200" progId="Equation.DSMT4">
              <p:embed/>
            </p:oleObj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6477000" y="3175147"/>
          <a:ext cx="669636" cy="511795"/>
        </p:xfrm>
        <a:graphic>
          <a:graphicData uri="http://schemas.openxmlformats.org/presentationml/2006/ole">
            <p:oleObj spid="_x0000_s61448" name="Equation" r:id="rId9" imgW="368280" imgH="241200" progId="Equation.DSMT4">
              <p:embed/>
            </p:oleObj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2909454" y="5042523"/>
          <a:ext cx="1593273" cy="511795"/>
        </p:xfrm>
        <a:graphic>
          <a:graphicData uri="http://schemas.openxmlformats.org/presentationml/2006/ole">
            <p:oleObj spid="_x0000_s61449" name="Equation" r:id="rId10" imgW="876240" imgH="241200" progId="Equation.DSMT4">
              <p:embed/>
            </p:oleObj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7521863" y="4170116"/>
          <a:ext cx="1385455" cy="875438"/>
        </p:xfrm>
        <a:graphic>
          <a:graphicData uri="http://schemas.openxmlformats.org/presentationml/2006/ole">
            <p:oleObj spid="_x0000_s61450" name="Document" r:id="rId11" imgW="778989" imgH="429013" progId="Word.Document.8">
              <p:embed/>
            </p:oleObj>
          </a:graphicData>
        </a:graphic>
      </p:graphicFrame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7536296" y="5074175"/>
          <a:ext cx="1371022" cy="888906"/>
        </p:xfrm>
        <a:graphic>
          <a:graphicData uri="http://schemas.openxmlformats.org/presentationml/2006/ole">
            <p:oleObj spid="_x0000_s61451" name="Document" r:id="rId12" imgW="777282" imgH="428653" progId="Word.Document.8">
              <p:embed/>
            </p:oleObj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5738091" y="1518549"/>
          <a:ext cx="161636" cy="323239"/>
        </p:xfrm>
        <a:graphic>
          <a:graphicData uri="http://schemas.openxmlformats.org/presentationml/2006/ole">
            <p:oleObj spid="_x0000_s61452" name="Equation" r:id="rId13" imgW="88560" imgH="152280" progId="Equation.DSMT4">
              <p:embed/>
            </p:oleObj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5732318" y="2070749"/>
          <a:ext cx="184727" cy="323239"/>
        </p:xfrm>
        <a:graphic>
          <a:graphicData uri="http://schemas.openxmlformats.org/presentationml/2006/ole">
            <p:oleObj spid="_x0000_s61453" name="Equation" r:id="rId14" imgW="101520" imgH="152280" progId="Equation.DSMT4">
              <p:embed/>
            </p:oleObj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5715000" y="3292994"/>
          <a:ext cx="277091" cy="296302"/>
        </p:xfrm>
        <a:graphic>
          <a:graphicData uri="http://schemas.openxmlformats.org/presentationml/2006/ole">
            <p:oleObj spid="_x0000_s61454" name="Equation" r:id="rId15" imgW="152280" imgH="139680" progId="Equation.DSMT4">
              <p:embed/>
            </p:oleObj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1108364" y="1260968"/>
          <a:ext cx="3971636" cy="2451227"/>
        </p:xfrm>
        <a:graphic>
          <a:graphicData uri="http://schemas.openxmlformats.org/presentationml/2006/ole">
            <p:oleObj spid="_x0000_s61443" name="Equation" r:id="rId16" imgW="2184120" imgH="11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0" y="888906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524000" y="4062370"/>
          <a:ext cx="1500909" cy="592604"/>
        </p:xfrm>
        <a:graphic>
          <a:graphicData uri="http://schemas.openxmlformats.org/presentationml/2006/ole">
            <p:oleObj spid="_x0000_s80900" name="Equation" r:id="rId4" imgW="825480" imgH="279360" progId="Equation.DSMT4">
              <p:embed/>
            </p:oleObj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3071091" y="4035433"/>
          <a:ext cx="4271818" cy="942779"/>
        </p:xfrm>
        <a:graphic>
          <a:graphicData uri="http://schemas.openxmlformats.org/presentationml/2006/ole">
            <p:oleObj spid="_x0000_s80901" name="Equation" r:id="rId5" imgW="2349360" imgH="444240" progId="Equation.DSMT4">
              <p:embed/>
            </p:oleObj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2909454" y="5042523"/>
          <a:ext cx="1593273" cy="511795"/>
        </p:xfrm>
        <a:graphic>
          <a:graphicData uri="http://schemas.openxmlformats.org/presentationml/2006/ole">
            <p:oleObj spid="_x0000_s80905" name="Equation" r:id="rId6" imgW="876240" imgH="241200" progId="Equation.DSMT4">
              <p:embed/>
            </p:oleObj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692727" y="937729"/>
          <a:ext cx="1016000" cy="592604"/>
        </p:xfrm>
        <a:graphic>
          <a:graphicData uri="http://schemas.openxmlformats.org/presentationml/2006/ole">
            <p:oleObj spid="_x0000_s80911" name="Equation" r:id="rId7" imgW="558720" imgH="27936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493818" y="937729"/>
          <a:ext cx="3602182" cy="565668"/>
        </p:xfrm>
        <a:graphic>
          <a:graphicData uri="http://schemas.openxmlformats.org/presentationml/2006/ole">
            <p:oleObj spid="_x0000_s80912" name="Equation" r:id="rId8" imgW="1981080" imgH="266400" progId="Equation.DSMT4">
              <p:embed/>
            </p:oleObj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4605251" y="937729"/>
            <a:ext cx="277091" cy="484858"/>
          </a:xfrm>
          <a:prstGeom prst="roundRect">
            <a:avLst/>
          </a:prstGeom>
          <a:solidFill>
            <a:srgbClr val="19B000">
              <a:alpha val="38000"/>
            </a:srgbClr>
          </a:solidFill>
          <a:ln>
            <a:solidFill>
              <a:srgbClr val="19B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4470887" y="1823508"/>
            <a:ext cx="484858" cy="2887"/>
          </a:xfrm>
          <a:prstGeom prst="straightConnector1">
            <a:avLst/>
          </a:prstGeom>
          <a:ln w="15875">
            <a:solidFill>
              <a:srgbClr val="19B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588625" y="2175127"/>
          <a:ext cx="323273" cy="511795"/>
        </p:xfrm>
        <a:graphic>
          <a:graphicData uri="http://schemas.openxmlformats.org/presentationml/2006/ole">
            <p:oleObj spid="_x0000_s80913" name="Equation" r:id="rId9" imgW="177480" imgH="241200" progId="Equation.DSMT4">
              <p:embed/>
            </p:oleObj>
          </a:graphicData>
        </a:graphic>
      </p:graphicFrame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2736273" y="5087643"/>
          <a:ext cx="4895273" cy="727287"/>
        </p:xfrm>
        <a:graphic>
          <a:graphicData uri="http://schemas.openxmlformats.org/presentationml/2006/ole">
            <p:oleObj spid="_x0000_s80914" name="Equation" r:id="rId10" imgW="26920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0" y="888906"/>
            <a:ext cx="356785" cy="43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76635" tIns="88317" rIns="176635" bIns="883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524000" y="4062370"/>
          <a:ext cx="1500909" cy="592604"/>
        </p:xfrm>
        <a:graphic>
          <a:graphicData uri="http://schemas.openxmlformats.org/presentationml/2006/ole">
            <p:oleObj spid="_x0000_s67588" name="Equation" r:id="rId4" imgW="825480" imgH="279360" progId="Equation.DSMT4">
              <p:embed/>
            </p:oleObj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3071091" y="4035433"/>
          <a:ext cx="4271818" cy="942779"/>
        </p:xfrm>
        <a:graphic>
          <a:graphicData uri="http://schemas.openxmlformats.org/presentationml/2006/ole">
            <p:oleObj spid="_x0000_s67589" name="Equation" r:id="rId5" imgW="2349360" imgH="444240" progId="Equation.DSMT4">
              <p:embed/>
            </p:oleObj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2736273" y="5087643"/>
          <a:ext cx="4895273" cy="727287"/>
        </p:xfrm>
        <a:graphic>
          <a:graphicData uri="http://schemas.openxmlformats.org/presentationml/2006/ole">
            <p:oleObj spid="_x0000_s67601" name="Equation" r:id="rId6" imgW="2692080" imgH="34272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678796" y="858604"/>
          <a:ext cx="4087091" cy="1144804"/>
        </p:xfrm>
        <a:graphic>
          <a:graphicData uri="http://schemas.openxmlformats.org/presentationml/2006/ole">
            <p:oleObj spid="_x0000_s67602" name="Document" r:id="rId7" imgW="2248411" imgH="540225" progId="Word.Document.8">
              <p:embed/>
            </p:oleObj>
          </a:graphicData>
        </a:graphic>
      </p:graphicFrame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1246909" y="1584207"/>
          <a:ext cx="6442364" cy="727287"/>
        </p:xfrm>
        <a:graphic>
          <a:graphicData uri="http://schemas.openxmlformats.org/presentationml/2006/ole">
            <p:oleObj spid="_x0000_s67603" name="Equation" r:id="rId8" imgW="3543120" imgH="342720" progId="Equation.DSMT4">
              <p:embed/>
            </p:oleObj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1166091" y="2555607"/>
          <a:ext cx="6604000" cy="727287"/>
        </p:xfrm>
        <a:graphic>
          <a:graphicData uri="http://schemas.openxmlformats.org/presentationml/2006/ole">
            <p:oleObj spid="_x0000_s67604" name="Equation" r:id="rId9" imgW="36320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325091" y="2122938"/>
          <a:ext cx="5588000" cy="592604"/>
        </p:xfrm>
        <a:graphic>
          <a:graphicData uri="http://schemas.openxmlformats.org/presentationml/2006/ole">
            <p:oleObj spid="_x0000_s72723" name="Equation" r:id="rId4" imgW="3073320" imgH="279360" progId="Equation.DSMT4">
              <p:embed/>
            </p:oleObj>
          </a:graphicData>
        </a:graphic>
      </p:graphicFrame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5264727" y="1385551"/>
          <a:ext cx="3613727" cy="845133"/>
        </p:xfrm>
        <a:graphic>
          <a:graphicData uri="http://schemas.openxmlformats.org/presentationml/2006/ole">
            <p:oleObj spid="_x0000_s72727" name="Document" r:id="rId5" imgW="1998357" imgH="403459" progId="Word.Document.8">
              <p:embed/>
            </p:oleObj>
          </a:graphicData>
        </a:graphic>
      </p:graphicFrame>
      <p:sp>
        <p:nvSpPr>
          <p:cNvPr id="53" name="Flowchart: Data 52"/>
          <p:cNvSpPr/>
          <p:nvPr/>
        </p:nvSpPr>
        <p:spPr>
          <a:xfrm rot="21173072">
            <a:off x="335065" y="809708"/>
            <a:ext cx="2770909" cy="1292955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  <a:ln w="857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54" name="Straight Arrow Connector 53"/>
          <p:cNvCxnSpPr>
            <a:cxnSpLocks noChangeAspect="1"/>
          </p:cNvCxnSpPr>
          <p:nvPr/>
        </p:nvCxnSpPr>
        <p:spPr>
          <a:xfrm rot="5340000" flipH="1" flipV="1">
            <a:off x="-47577" y="1381943"/>
            <a:ext cx="1358260" cy="432262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cxnSpLocks noChangeAspect="1"/>
          </p:cNvCxnSpPr>
          <p:nvPr/>
        </p:nvCxnSpPr>
        <p:spPr>
          <a:xfrm rot="60000" flipV="1">
            <a:off x="434818" y="1963231"/>
            <a:ext cx="2182091" cy="339401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540000" y="1952900"/>
          <a:ext cx="277091" cy="592604"/>
        </p:xfrm>
        <a:graphic>
          <a:graphicData uri="http://schemas.openxmlformats.org/presentationml/2006/ole">
            <p:oleObj spid="_x0000_s72728" name="Equation" r:id="rId6" imgW="152280" imgH="279360" progId="Equation.DSMT4">
              <p:embed/>
            </p:oleObj>
          </a:graphicData>
        </a:graphic>
      </p:graphicFrame>
      <p:graphicFrame>
        <p:nvGraphicFramePr>
          <p:cNvPr id="72733" name="Object 29"/>
          <p:cNvGraphicFramePr>
            <a:graphicFrameLocks noChangeAspect="1"/>
          </p:cNvGraphicFramePr>
          <p:nvPr/>
        </p:nvGraphicFramePr>
        <p:xfrm>
          <a:off x="369454" y="616175"/>
          <a:ext cx="369455" cy="592604"/>
        </p:xfrm>
        <a:graphic>
          <a:graphicData uri="http://schemas.openxmlformats.org/presentationml/2006/ole">
            <p:oleObj spid="_x0000_s72733" name="Equation" r:id="rId7" imgW="203040" imgH="279360" progId="Equation.DSMT4">
              <p:embed/>
            </p:oleObj>
          </a:graphicData>
        </a:graphic>
      </p:graphicFrame>
      <p:pic>
        <p:nvPicPr>
          <p:cNvPr id="72734" name="Picture 30" descr="fig0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2727" y="3038781"/>
            <a:ext cx="3558887" cy="2963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Oval 85"/>
          <p:cNvSpPr/>
          <p:nvPr/>
        </p:nvSpPr>
        <p:spPr>
          <a:xfrm>
            <a:off x="969818" y="5301451"/>
            <a:ext cx="554182" cy="646477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87" name="Freeform 86"/>
          <p:cNvSpPr/>
          <p:nvPr/>
        </p:nvSpPr>
        <p:spPr>
          <a:xfrm>
            <a:off x="205254" y="2490134"/>
            <a:ext cx="708122" cy="3064782"/>
          </a:xfrm>
          <a:custGeom>
            <a:avLst/>
            <a:gdLst>
              <a:gd name="connsiteX0" fmla="*/ 389467 w 389467"/>
              <a:gd name="connsiteY0" fmla="*/ 1444978 h 1444978"/>
              <a:gd name="connsiteX1" fmla="*/ 5644 w 389467"/>
              <a:gd name="connsiteY1" fmla="*/ 874889 h 1444978"/>
              <a:gd name="connsiteX2" fmla="*/ 355600 w 389467"/>
              <a:gd name="connsiteY2" fmla="*/ 0 h 1444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467" h="1444978">
                <a:moveTo>
                  <a:pt x="389467" y="1444978"/>
                </a:moveTo>
                <a:cubicBezTo>
                  <a:pt x="200377" y="1280348"/>
                  <a:pt x="11288" y="1115719"/>
                  <a:pt x="5644" y="874889"/>
                </a:cubicBezTo>
                <a:cubicBezTo>
                  <a:pt x="0" y="634059"/>
                  <a:pt x="177800" y="317029"/>
                  <a:pt x="355600" y="0"/>
                </a:cubicBezTo>
              </a:path>
            </a:pathLst>
          </a:cu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0" y="291252"/>
            <a:ext cx="3740727" cy="2585909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pic>
        <p:nvPicPr>
          <p:cNvPr id="72736" name="Picture 32" descr="fig0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710546" y="2984908"/>
            <a:ext cx="3558887" cy="2963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35" name="Object 31"/>
          <p:cNvGraphicFramePr>
            <a:graphicFrameLocks noChangeAspect="1"/>
          </p:cNvGraphicFramePr>
          <p:nvPr/>
        </p:nvGraphicFramePr>
        <p:xfrm>
          <a:off x="5264727" y="781160"/>
          <a:ext cx="3602182" cy="808097"/>
        </p:xfrm>
        <a:graphic>
          <a:graphicData uri="http://schemas.openxmlformats.org/presentationml/2006/ole">
            <p:oleObj spid="_x0000_s72735" name="Document" r:id="rId10" imgW="1998357" imgH="386544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86" grpId="0" animBg="1"/>
      <p:bldP spid="87" grpId="0" animBg="1"/>
      <p:bldP spid="8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5264727" y="1385551"/>
          <a:ext cx="3613727" cy="845133"/>
        </p:xfrm>
        <a:graphic>
          <a:graphicData uri="http://schemas.openxmlformats.org/presentationml/2006/ole">
            <p:oleObj spid="_x0000_s74755" name="Document" r:id="rId4" imgW="1998357" imgH="403459" progId="Word.Document.8">
              <p:embed/>
            </p:oleObj>
          </a:graphicData>
        </a:graphic>
      </p:graphicFrame>
      <p:pic>
        <p:nvPicPr>
          <p:cNvPr id="73735" name="Picture 7" descr="fig01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1274" y="3146527"/>
            <a:ext cx="7383318" cy="2963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458364" y="2230684"/>
          <a:ext cx="1408545" cy="350175"/>
        </p:xfrm>
        <a:graphic>
          <a:graphicData uri="http://schemas.openxmlformats.org/presentationml/2006/ole">
            <p:oleObj spid="_x0000_s74756" name="Equation" r:id="rId6" imgW="774360" imgH="164880" progId="Equation.DSMT4">
              <p:embed/>
            </p:oleObj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4849091" y="3148211"/>
          <a:ext cx="277091" cy="350175"/>
        </p:xfrm>
        <a:graphic>
          <a:graphicData uri="http://schemas.openxmlformats.org/presentationml/2006/ole">
            <p:oleObj spid="_x0000_s74757" name="Equation" r:id="rId7" imgW="152280" imgH="164880" progId="Equation.DSMT4">
              <p:embed/>
            </p:oleObj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415636" y="1380499"/>
          <a:ext cx="4179455" cy="592604"/>
        </p:xfrm>
        <a:graphic>
          <a:graphicData uri="http://schemas.openxmlformats.org/presentationml/2006/ole">
            <p:oleObj spid="_x0000_s74758" name="Equation" r:id="rId8" imgW="2298600" imgH="279360" progId="Equation.DSMT4">
              <p:embed/>
            </p:oleObj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415636" y="776110"/>
          <a:ext cx="4040909" cy="511795"/>
        </p:xfrm>
        <a:graphic>
          <a:graphicData uri="http://schemas.openxmlformats.org/presentationml/2006/ole">
            <p:oleObj spid="_x0000_s74759" name="Equation" r:id="rId9" imgW="2222280" imgH="241200" progId="Equation.DSMT4">
              <p:embed/>
            </p:oleObj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277091" y="2082533"/>
          <a:ext cx="831273" cy="969716"/>
        </p:xfrm>
        <a:graphic>
          <a:graphicData uri="http://schemas.openxmlformats.org/presentationml/2006/ole">
            <p:oleObj spid="_x0000_s74760" name="Equation" r:id="rId10" imgW="457200" imgH="457200" progId="Equation.DSMT4">
              <p:embed/>
            </p:oleObj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3740727" y="2365367"/>
          <a:ext cx="992909" cy="350175"/>
        </p:xfrm>
        <a:graphic>
          <a:graphicData uri="http://schemas.openxmlformats.org/presentationml/2006/ole">
            <p:oleObj spid="_x0000_s74761" name="Equation" r:id="rId11" imgW="545760" imgH="164880" progId="Equation.DSMT4">
              <p:embed/>
            </p:oleObj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4849091" y="2055596"/>
          <a:ext cx="2493818" cy="1023589"/>
        </p:xfrm>
        <a:graphic>
          <a:graphicData uri="http://schemas.openxmlformats.org/presentationml/2006/ole">
            <p:oleObj spid="_x0000_s74762" name="Equation" r:id="rId12" imgW="1371600" imgH="4824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08364" y="2055596"/>
          <a:ext cx="2447636" cy="1023589"/>
        </p:xfrm>
        <a:graphic>
          <a:graphicData uri="http://schemas.openxmlformats.org/presentationml/2006/ole">
            <p:oleObj spid="_x0000_s74763" name="Equation" r:id="rId13" imgW="1346040" imgH="482400" progId="Equation.DSMT4">
              <p:embed/>
            </p:oleObj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5264727" y="781160"/>
          <a:ext cx="3602182" cy="808097"/>
        </p:xfrm>
        <a:graphic>
          <a:graphicData uri="http://schemas.openxmlformats.org/presentationml/2006/ole">
            <p:oleObj spid="_x0000_s74766" name="Document" r:id="rId14" imgW="1998357" imgH="386544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5264727" y="1385551"/>
          <a:ext cx="3613727" cy="845133"/>
        </p:xfrm>
        <a:graphic>
          <a:graphicData uri="http://schemas.openxmlformats.org/presentationml/2006/ole">
            <p:oleObj spid="_x0000_s76803" name="Document" r:id="rId4" imgW="1998357" imgH="403100" progId="Word.Document.8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1108364" y="2069065"/>
            <a:ext cx="277091" cy="808097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6511636" y="2069065"/>
          <a:ext cx="2378364" cy="969716"/>
        </p:xfrm>
        <a:graphic>
          <a:graphicData uri="http://schemas.openxmlformats.org/presentationml/2006/ole">
            <p:oleObj spid="_x0000_s76810" name="Equation" r:id="rId5" imgW="1307880" imgH="457200" progId="Equation.DSMT4">
              <p:embed/>
            </p:oleObj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415636" y="1422587"/>
          <a:ext cx="4040909" cy="2451227"/>
        </p:xfrm>
        <a:graphic>
          <a:graphicData uri="http://schemas.openxmlformats.org/presentationml/2006/ole">
            <p:oleObj spid="_x0000_s76819" name="Equation" r:id="rId6" imgW="2222280" imgH="1155600" progId="Equation.DSMT4">
              <p:embed/>
            </p:oleObj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/>
        </p:nvGraphicFramePr>
        <p:xfrm>
          <a:off x="415637" y="776110"/>
          <a:ext cx="4202545" cy="592604"/>
        </p:xfrm>
        <a:graphic>
          <a:graphicData uri="http://schemas.openxmlformats.org/presentationml/2006/ole">
            <p:oleObj spid="_x0000_s76821" name="Equation" r:id="rId7" imgW="2311200" imgH="279360" progId="Equation.DSMT4">
              <p:embed/>
            </p:oleObj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692727" y="4331735"/>
          <a:ext cx="4548909" cy="835033"/>
        </p:xfrm>
        <a:graphic>
          <a:graphicData uri="http://schemas.openxmlformats.org/presentationml/2006/ole">
            <p:oleObj spid="_x0000_s76822" name="Equation" r:id="rId8" imgW="2501640" imgH="393480" progId="Equation.DSMT4">
              <p:embed/>
            </p:oleObj>
          </a:graphicData>
        </a:graphic>
      </p:graphicFrame>
      <p:graphicFrame>
        <p:nvGraphicFramePr>
          <p:cNvPr id="76825" name="Object 25"/>
          <p:cNvGraphicFramePr>
            <a:graphicFrameLocks noChangeAspect="1"/>
          </p:cNvGraphicFramePr>
          <p:nvPr/>
        </p:nvGraphicFramePr>
        <p:xfrm>
          <a:off x="230909" y="5303135"/>
          <a:ext cx="5472545" cy="835033"/>
        </p:xfrm>
        <a:graphic>
          <a:graphicData uri="http://schemas.openxmlformats.org/presentationml/2006/ole">
            <p:oleObj spid="_x0000_s76825" name="Equation" r:id="rId9" imgW="3009600" imgH="393480" progId="Equation.DSMT4">
              <p:embed/>
            </p:oleObj>
          </a:graphicData>
        </a:graphic>
      </p:graphicFrame>
      <p:graphicFrame>
        <p:nvGraphicFramePr>
          <p:cNvPr id="76824" name="Object 24"/>
          <p:cNvGraphicFramePr>
            <a:graphicFrameLocks noChangeAspect="1"/>
          </p:cNvGraphicFramePr>
          <p:nvPr/>
        </p:nvGraphicFramePr>
        <p:xfrm>
          <a:off x="138546" y="1422587"/>
          <a:ext cx="5818909" cy="2451227"/>
        </p:xfrm>
        <a:graphic>
          <a:graphicData uri="http://schemas.openxmlformats.org/presentationml/2006/ole">
            <p:oleObj spid="_x0000_s76824" name="Equation" r:id="rId10" imgW="3200400" imgH="1155600" progId="Equation.DSMT4">
              <p:embed/>
            </p:oleObj>
          </a:graphicData>
        </a:graphic>
      </p:graphicFrame>
      <p:graphicFrame>
        <p:nvGraphicFramePr>
          <p:cNvPr id="76826" name="Object 26"/>
          <p:cNvGraphicFramePr>
            <a:graphicFrameLocks noChangeAspect="1"/>
          </p:cNvGraphicFramePr>
          <p:nvPr/>
        </p:nvGraphicFramePr>
        <p:xfrm>
          <a:off x="5264727" y="781160"/>
          <a:ext cx="3602182" cy="808097"/>
        </p:xfrm>
        <a:graphic>
          <a:graphicData uri="http://schemas.openxmlformats.org/presentationml/2006/ole">
            <p:oleObj spid="_x0000_s76826" name="Document" r:id="rId11" imgW="1998357" imgH="386544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Freeform 69"/>
          <p:cNvSpPr/>
          <p:nvPr/>
        </p:nvSpPr>
        <p:spPr>
          <a:xfrm>
            <a:off x="2996045" y="1292955"/>
            <a:ext cx="2831524" cy="2424290"/>
          </a:xfrm>
          <a:custGeom>
            <a:avLst/>
            <a:gdLst>
              <a:gd name="connsiteX0" fmla="*/ 0 w 1557338"/>
              <a:gd name="connsiteY0" fmla="*/ 1143000 h 1143000"/>
              <a:gd name="connsiteX1" fmla="*/ 347663 w 1557338"/>
              <a:gd name="connsiteY1" fmla="*/ 138113 h 1143000"/>
              <a:gd name="connsiteX2" fmla="*/ 1557338 w 1557338"/>
              <a:gd name="connsiteY2" fmla="*/ 0 h 1143000"/>
              <a:gd name="connsiteX3" fmla="*/ 1200150 w 1557338"/>
              <a:gd name="connsiteY3" fmla="*/ 1004888 h 1143000"/>
              <a:gd name="connsiteX4" fmla="*/ 0 w 1557338"/>
              <a:gd name="connsiteY4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57338" h="1143000">
                <a:moveTo>
                  <a:pt x="0" y="1143000"/>
                </a:moveTo>
                <a:lnTo>
                  <a:pt x="347663" y="138113"/>
                </a:lnTo>
                <a:lnTo>
                  <a:pt x="1557338" y="0"/>
                </a:lnTo>
                <a:lnTo>
                  <a:pt x="1200150" y="1004888"/>
                </a:lnTo>
                <a:lnTo>
                  <a:pt x="0" y="114300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2" name="Flowchart: Data 31"/>
          <p:cNvSpPr/>
          <p:nvPr/>
        </p:nvSpPr>
        <p:spPr>
          <a:xfrm rot="21173072">
            <a:off x="2909455" y="2230684"/>
            <a:ext cx="2770909" cy="1292955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  <a:ln w="857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cxnSpLocks noChangeAspect="1"/>
          </p:cNvCxnSpPr>
          <p:nvPr/>
        </p:nvCxnSpPr>
        <p:spPr>
          <a:xfrm rot="5340000" flipH="1" flipV="1">
            <a:off x="2526812" y="2802918"/>
            <a:ext cx="1358260" cy="432262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 noChangeAspect="1"/>
          </p:cNvCxnSpPr>
          <p:nvPr/>
        </p:nvCxnSpPr>
        <p:spPr>
          <a:xfrm rot="60000" flipV="1">
            <a:off x="3009207" y="3384207"/>
            <a:ext cx="2182091" cy="339401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87636" y="3523639"/>
          <a:ext cx="254000" cy="296302"/>
        </p:xfrm>
        <a:graphic>
          <a:graphicData uri="http://schemas.openxmlformats.org/presentationml/2006/ole">
            <p:oleObj spid="_x0000_s17410" name="Equation" r:id="rId4" imgW="139680" imgH="139680" progId="Equation.DSMT4">
              <p:embed/>
            </p:oleObj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3232727" y="1934382"/>
          <a:ext cx="230909" cy="296302"/>
        </p:xfrm>
        <a:graphic>
          <a:graphicData uri="http://schemas.openxmlformats.org/presentationml/2006/ole">
            <p:oleObj spid="_x0000_s17411" name="Equation" r:id="rId5" imgW="126720" imgH="139680" progId="Equation.DSMT4">
              <p:embed/>
            </p:oleObj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4433455" y="4250925"/>
          <a:ext cx="923636" cy="511795"/>
        </p:xfrm>
        <a:graphic>
          <a:graphicData uri="http://schemas.openxmlformats.org/presentationml/2006/ole">
            <p:oleObj spid="_x0000_s17412" name="Equation" r:id="rId6" imgW="507960" imgH="241200" progId="Equation.DSMT4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>
          <a:xfrm rot="16200000" flipV="1">
            <a:off x="1410093" y="2819426"/>
            <a:ext cx="3070767" cy="27709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980000" flipV="1">
            <a:off x="2527070" y="2366107"/>
            <a:ext cx="831275" cy="161619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0800000" flipV="1">
            <a:off x="969821" y="3665526"/>
            <a:ext cx="2361391" cy="323018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2632363" y="2769415"/>
          <a:ext cx="346364" cy="592604"/>
        </p:xfrm>
        <a:graphic>
          <a:graphicData uri="http://schemas.openxmlformats.org/presentationml/2006/ole">
            <p:oleObj spid="_x0000_s17413" name="Equation" r:id="rId7" imgW="190440" imgH="279360" progId="Equation.DSMT4">
              <p:embed/>
            </p:oleObj>
          </a:graphicData>
        </a:graphic>
      </p:graphicFrame>
      <p:cxnSp>
        <p:nvCxnSpPr>
          <p:cNvPr id="61" name="Straight Connector 60"/>
          <p:cNvCxnSpPr/>
          <p:nvPr/>
        </p:nvCxnSpPr>
        <p:spPr>
          <a:xfrm rot="10620000" flipV="1">
            <a:off x="2078182" y="1634953"/>
            <a:ext cx="1530116" cy="110873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382818" y="1099349"/>
          <a:ext cx="392545" cy="377112"/>
        </p:xfrm>
        <a:graphic>
          <a:graphicData uri="http://schemas.openxmlformats.org/presentationml/2006/ole">
            <p:oleObj spid="_x0000_s17414" name="Equation" r:id="rId8" imgW="215640" imgH="177480" progId="Equation.DSMT4">
              <p:embed/>
            </p:oleObj>
          </a:graphicData>
        </a:graphic>
      </p:graphicFrame>
      <p:cxnSp>
        <p:nvCxnSpPr>
          <p:cNvPr id="67" name="Straight Arrow Connector 66"/>
          <p:cNvCxnSpPr>
            <a:cxnSpLocks noChangeAspect="1"/>
          </p:cNvCxnSpPr>
          <p:nvPr/>
        </p:nvCxnSpPr>
        <p:spPr>
          <a:xfrm rot="5400000" flipH="1" flipV="1">
            <a:off x="2268843" y="2317726"/>
            <a:ext cx="2101747" cy="633322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1801091" y="2392303"/>
          <a:ext cx="438727" cy="592604"/>
        </p:xfrm>
        <a:graphic>
          <a:graphicData uri="http://schemas.openxmlformats.org/presentationml/2006/ole">
            <p:oleObj spid="_x0000_s17415" name="Equation" r:id="rId9" imgW="241200" imgH="279360" progId="Equation.DSMT4">
              <p:embed/>
            </p:oleObj>
          </a:graphicData>
        </a:graphic>
      </p:graphicFrame>
      <p:sp>
        <p:nvSpPr>
          <p:cNvPr id="72" name="Freeform 71"/>
          <p:cNvSpPr/>
          <p:nvPr/>
        </p:nvSpPr>
        <p:spPr>
          <a:xfrm>
            <a:off x="2519796" y="2545504"/>
            <a:ext cx="103909" cy="1202045"/>
          </a:xfrm>
          <a:custGeom>
            <a:avLst/>
            <a:gdLst>
              <a:gd name="connsiteX0" fmla="*/ 57150 w 57150"/>
              <a:gd name="connsiteY0" fmla="*/ 566738 h 566738"/>
              <a:gd name="connsiteX1" fmla="*/ 0 w 57150"/>
              <a:gd name="connsiteY1" fmla="*/ 0 h 56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150" h="566738">
                <a:moveTo>
                  <a:pt x="57150" y="566738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75" name="Freeform 74"/>
          <p:cNvSpPr/>
          <p:nvPr/>
        </p:nvSpPr>
        <p:spPr>
          <a:xfrm>
            <a:off x="2225388" y="1828321"/>
            <a:ext cx="190500" cy="1929330"/>
          </a:xfrm>
          <a:custGeom>
            <a:avLst/>
            <a:gdLst>
              <a:gd name="connsiteX0" fmla="*/ 104775 w 104775"/>
              <a:gd name="connsiteY0" fmla="*/ 909637 h 909637"/>
              <a:gd name="connsiteX1" fmla="*/ 0 w 104775"/>
              <a:gd name="connsiteY1" fmla="*/ 0 h 909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4775" h="909637">
                <a:moveTo>
                  <a:pt x="104775" y="909637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4433454" y="4898245"/>
          <a:ext cx="1085273" cy="511795"/>
        </p:xfrm>
        <a:graphic>
          <a:graphicData uri="http://schemas.openxmlformats.org/presentationml/2006/ole">
            <p:oleObj spid="_x0000_s17416" name="Equation" r:id="rId10" imgW="596880" imgH="2412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322454" y="4170116"/>
          <a:ext cx="1085273" cy="673414"/>
        </p:xfrm>
        <a:graphic>
          <a:graphicData uri="http://schemas.openxmlformats.org/presentationml/2006/ole">
            <p:oleObj spid="_x0000_s17417" name="Equation" r:id="rId11" imgW="596880" imgH="31716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41818" y="5463070"/>
          <a:ext cx="1431636" cy="511795"/>
        </p:xfrm>
        <a:graphic>
          <a:graphicData uri="http://schemas.openxmlformats.org/presentationml/2006/ole">
            <p:oleObj spid="_x0000_s17418" name="Equation" r:id="rId12" imgW="787320" imgH="241200" progId="Equation.DSMT4">
              <p:embed/>
            </p:oleObj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541818" y="4817435"/>
          <a:ext cx="1200727" cy="673414"/>
        </p:xfrm>
        <a:graphic>
          <a:graphicData uri="http://schemas.openxmlformats.org/presentationml/2006/ole">
            <p:oleObj spid="_x0000_s17419" name="Equation" r:id="rId13" imgW="660240" imgH="317160" progId="Equation.DSMT4">
              <p:embed/>
            </p:oleObj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788727" y="4817435"/>
          <a:ext cx="1200727" cy="673414"/>
        </p:xfrm>
        <a:graphic>
          <a:graphicData uri="http://schemas.openxmlformats.org/presentationml/2006/ole">
            <p:oleObj spid="_x0000_s17420" name="Equation" r:id="rId14" imgW="6602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32" grpId="0" animBg="1"/>
      <p:bldP spid="72" grpId="0" animBg="1"/>
      <p:bldP spid="7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5264727" y="1385551"/>
          <a:ext cx="3613727" cy="845133"/>
        </p:xfrm>
        <a:graphic>
          <a:graphicData uri="http://schemas.openxmlformats.org/presentationml/2006/ole">
            <p:oleObj spid="_x0000_s79875" name="Document" r:id="rId4" imgW="1998357" imgH="403100" progId="Word.Document.8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1108364" y="2069065"/>
            <a:ext cx="277091" cy="808097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5264727" y="2069066"/>
          <a:ext cx="3613727" cy="845135"/>
        </p:xfrm>
        <a:graphic>
          <a:graphicData uri="http://schemas.openxmlformats.org/presentationml/2006/ole">
            <p:oleObj spid="_x0000_s79884" name="Document" r:id="rId5" imgW="2289709" imgH="403100" progId="Word.Document.8">
              <p:embed/>
            </p:oleObj>
          </a:graphicData>
        </a:graphic>
      </p:graphicFrame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6511637" y="2877161"/>
          <a:ext cx="2470727" cy="969716"/>
        </p:xfrm>
        <a:graphic>
          <a:graphicData uri="http://schemas.openxmlformats.org/presentationml/2006/ole">
            <p:oleObj spid="_x0000_s79885" name="Equation" r:id="rId6" imgW="1358640" imgH="457200" progId="Equation.DSMT4">
              <p:embed/>
            </p:oleObj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5264727" y="781160"/>
          <a:ext cx="3602182" cy="808097"/>
        </p:xfrm>
        <a:graphic>
          <a:graphicData uri="http://schemas.openxmlformats.org/presentationml/2006/ole">
            <p:oleObj spid="_x0000_s79886" name="Document" r:id="rId7" imgW="1998357" imgH="386544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lowchart: Data 31"/>
          <p:cNvSpPr/>
          <p:nvPr/>
        </p:nvSpPr>
        <p:spPr>
          <a:xfrm rot="21173072">
            <a:off x="2909455" y="2230684"/>
            <a:ext cx="2770909" cy="1292955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  <a:ln w="857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cxnSpLocks noChangeAspect="1"/>
          </p:cNvCxnSpPr>
          <p:nvPr/>
        </p:nvCxnSpPr>
        <p:spPr>
          <a:xfrm rot="5340000" flipH="1" flipV="1">
            <a:off x="2526812" y="2802918"/>
            <a:ext cx="1358260" cy="432262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 noChangeAspect="1"/>
          </p:cNvCxnSpPr>
          <p:nvPr/>
        </p:nvCxnSpPr>
        <p:spPr>
          <a:xfrm rot="60000" flipV="1">
            <a:off x="3009207" y="3384207"/>
            <a:ext cx="2182091" cy="339401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87636" y="3523639"/>
          <a:ext cx="254000" cy="296302"/>
        </p:xfrm>
        <a:graphic>
          <a:graphicData uri="http://schemas.openxmlformats.org/presentationml/2006/ole">
            <p:oleObj spid="_x0000_s19458" name="Equation" r:id="rId4" imgW="139680" imgH="139680" progId="Equation.DSMT4">
              <p:embed/>
            </p:oleObj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3209636" y="1787915"/>
          <a:ext cx="277091" cy="592604"/>
        </p:xfrm>
        <a:graphic>
          <a:graphicData uri="http://schemas.openxmlformats.org/presentationml/2006/ole">
            <p:oleObj spid="_x0000_s19459" name="Equation" r:id="rId5" imgW="152280" imgH="279360" progId="Equation.DSMT4">
              <p:embed/>
            </p:oleObj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6373091" y="2392303"/>
          <a:ext cx="2170545" cy="673414"/>
        </p:xfrm>
        <a:graphic>
          <a:graphicData uri="http://schemas.openxmlformats.org/presentationml/2006/ole">
            <p:oleObj spid="_x0000_s19460" name="Equation" r:id="rId6" imgW="1193760" imgH="317160" progId="Equation.DSMT4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>
          <a:xfrm rot="16200000" flipV="1">
            <a:off x="1410093" y="2819426"/>
            <a:ext cx="3070767" cy="27709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980000" flipV="1">
            <a:off x="2527070" y="2366107"/>
            <a:ext cx="831275" cy="161619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0800000" flipV="1">
            <a:off x="969821" y="3665526"/>
            <a:ext cx="2361391" cy="323018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2609273" y="2730694"/>
          <a:ext cx="392545" cy="673414"/>
        </p:xfrm>
        <a:graphic>
          <a:graphicData uri="http://schemas.openxmlformats.org/presentationml/2006/ole">
            <p:oleObj spid="_x0000_s19461" name="Equation" r:id="rId7" imgW="215640" imgH="317160" progId="Equation.DSMT4">
              <p:embed/>
            </p:oleObj>
          </a:graphicData>
        </a:graphic>
      </p:graphicFrame>
      <p:cxnSp>
        <p:nvCxnSpPr>
          <p:cNvPr id="61" name="Straight Connector 60"/>
          <p:cNvCxnSpPr/>
          <p:nvPr/>
        </p:nvCxnSpPr>
        <p:spPr>
          <a:xfrm flipH="1">
            <a:off x="2081719" y="1508448"/>
            <a:ext cx="2086191" cy="28401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602182" y="991603"/>
          <a:ext cx="946727" cy="592604"/>
        </p:xfrm>
        <a:graphic>
          <a:graphicData uri="http://schemas.openxmlformats.org/presentationml/2006/ole">
            <p:oleObj spid="_x0000_s19462" name="Equation" r:id="rId8" imgW="520560" imgH="279360" progId="Equation.DSMT4">
              <p:embed/>
            </p:oleObj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1524000" y="2230684"/>
          <a:ext cx="762000" cy="673414"/>
        </p:xfrm>
        <a:graphic>
          <a:graphicData uri="http://schemas.openxmlformats.org/presentationml/2006/ole">
            <p:oleObj spid="_x0000_s19463" name="Equation" r:id="rId9" imgW="419040" imgH="317160" progId="Equation.DSMT4">
              <p:embed/>
            </p:oleObj>
          </a:graphicData>
        </a:graphic>
      </p:graphicFrame>
      <p:sp>
        <p:nvSpPr>
          <p:cNvPr id="72" name="Freeform 71"/>
          <p:cNvSpPr/>
          <p:nvPr/>
        </p:nvSpPr>
        <p:spPr>
          <a:xfrm>
            <a:off x="2519796" y="2545504"/>
            <a:ext cx="103909" cy="1202045"/>
          </a:xfrm>
          <a:custGeom>
            <a:avLst/>
            <a:gdLst>
              <a:gd name="connsiteX0" fmla="*/ 57150 w 57150"/>
              <a:gd name="connsiteY0" fmla="*/ 566738 h 566738"/>
              <a:gd name="connsiteX1" fmla="*/ 0 w 57150"/>
              <a:gd name="connsiteY1" fmla="*/ 0 h 56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150" h="566738">
                <a:moveTo>
                  <a:pt x="57150" y="566738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75" name="Freeform 74"/>
          <p:cNvSpPr/>
          <p:nvPr/>
        </p:nvSpPr>
        <p:spPr>
          <a:xfrm>
            <a:off x="2225388" y="1828321"/>
            <a:ext cx="190500" cy="1929330"/>
          </a:xfrm>
          <a:custGeom>
            <a:avLst/>
            <a:gdLst>
              <a:gd name="connsiteX0" fmla="*/ 104775 w 104775"/>
              <a:gd name="connsiteY0" fmla="*/ 909637 h 909637"/>
              <a:gd name="connsiteX1" fmla="*/ 0 w 104775"/>
              <a:gd name="connsiteY1" fmla="*/ 0 h 909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4775" h="909637">
                <a:moveTo>
                  <a:pt x="104775" y="909637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2355273" y="4816593"/>
          <a:ext cx="4410364" cy="592604"/>
        </p:xfrm>
        <a:graphic>
          <a:graphicData uri="http://schemas.openxmlformats.org/presentationml/2006/ole">
            <p:oleObj spid="_x0000_s19464" name="Equation" r:id="rId10" imgW="2425680" imgH="279360" progId="Equation.DSMT4">
              <p:embed/>
            </p:oleObj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546273" y="3447879"/>
          <a:ext cx="2401455" cy="673414"/>
        </p:xfrm>
        <a:graphic>
          <a:graphicData uri="http://schemas.openxmlformats.org/presentationml/2006/ole">
            <p:oleObj spid="_x0000_s19468" name="Equation" r:id="rId11" imgW="1320480" imgH="317160" progId="Equation.DSMT4">
              <p:embed/>
            </p:oleObj>
          </a:graphicData>
        </a:graphic>
      </p:graphicFrame>
      <p:cxnSp>
        <p:nvCxnSpPr>
          <p:cNvPr id="38" name="Straight Arrow Connector 37"/>
          <p:cNvCxnSpPr>
            <a:cxnSpLocks noChangeAspect="1"/>
          </p:cNvCxnSpPr>
          <p:nvPr/>
        </p:nvCxnSpPr>
        <p:spPr>
          <a:xfrm flipV="1">
            <a:off x="3009208" y="2850965"/>
            <a:ext cx="771078" cy="853350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1662546" y="2877162"/>
            <a:ext cx="2086191" cy="28401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2026227" y="3138110"/>
            <a:ext cx="69273" cy="666680"/>
          </a:xfrm>
          <a:custGeom>
            <a:avLst/>
            <a:gdLst>
              <a:gd name="connsiteX0" fmla="*/ 38100 w 38100"/>
              <a:gd name="connsiteY0" fmla="*/ 314325 h 314325"/>
              <a:gd name="connsiteX1" fmla="*/ 0 w 38100"/>
              <a:gd name="connsiteY1" fmla="*/ 0 h 314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8100" h="314325">
                <a:moveTo>
                  <a:pt x="38100" y="314325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1489364" y="3161679"/>
          <a:ext cx="415636" cy="673414"/>
        </p:xfrm>
        <a:graphic>
          <a:graphicData uri="http://schemas.openxmlformats.org/presentationml/2006/ole">
            <p:oleObj spid="_x0000_s19469" name="Equation" r:id="rId12" imgW="228600" imgH="317160" progId="Equation.DSMT4">
              <p:embed/>
            </p:oleObj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729182" y="2717226"/>
          <a:ext cx="300182" cy="592604"/>
        </p:xfrm>
        <a:graphic>
          <a:graphicData uri="http://schemas.openxmlformats.org/presentationml/2006/ole">
            <p:oleObj spid="_x0000_s19470" name="Equation" r:id="rId13" imgW="164880" imgH="279360" progId="Equation.DSMT4">
              <p:embed/>
            </p:oleObj>
          </a:graphicData>
        </a:graphic>
      </p:graphicFrame>
      <p:sp>
        <p:nvSpPr>
          <p:cNvPr id="56" name="Freeform 55"/>
          <p:cNvSpPr/>
          <p:nvPr/>
        </p:nvSpPr>
        <p:spPr>
          <a:xfrm>
            <a:off x="2996046" y="1501713"/>
            <a:ext cx="1171864" cy="2208798"/>
          </a:xfrm>
          <a:custGeom>
            <a:avLst/>
            <a:gdLst>
              <a:gd name="connsiteX0" fmla="*/ 0 w 644525"/>
              <a:gd name="connsiteY0" fmla="*/ 1041400 h 1041400"/>
              <a:gd name="connsiteX1" fmla="*/ 225425 w 644525"/>
              <a:gd name="connsiteY1" fmla="*/ 396875 h 1041400"/>
              <a:gd name="connsiteX2" fmla="*/ 644525 w 644525"/>
              <a:gd name="connsiteY2" fmla="*/ 0 h 1041400"/>
              <a:gd name="connsiteX3" fmla="*/ 422275 w 644525"/>
              <a:gd name="connsiteY3" fmla="*/ 641350 h 1041400"/>
              <a:gd name="connsiteX4" fmla="*/ 0 w 644525"/>
              <a:gd name="connsiteY4" fmla="*/ 104140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4525" h="1041400">
                <a:moveTo>
                  <a:pt x="0" y="1041400"/>
                </a:moveTo>
                <a:lnTo>
                  <a:pt x="225425" y="396875"/>
                </a:lnTo>
                <a:lnTo>
                  <a:pt x="644525" y="0"/>
                </a:lnTo>
                <a:lnTo>
                  <a:pt x="422275" y="641350"/>
                </a:lnTo>
                <a:lnTo>
                  <a:pt x="0" y="1041400"/>
                </a:lnTo>
                <a:close/>
              </a:path>
            </a:pathLst>
          </a:custGeom>
          <a:solidFill>
            <a:srgbClr val="FFFF0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/>
          <p:cNvCxnSpPr>
            <a:endCxn id="46" idx="1"/>
          </p:cNvCxnSpPr>
          <p:nvPr/>
        </p:nvCxnSpPr>
        <p:spPr>
          <a:xfrm flipV="1">
            <a:off x="2996046" y="1501714"/>
            <a:ext cx="1171864" cy="221553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350000" y="2878845"/>
          <a:ext cx="2216727" cy="673414"/>
        </p:xfrm>
        <a:graphic>
          <a:graphicData uri="http://schemas.openxmlformats.org/presentationml/2006/ole">
            <p:oleObj spid="_x0000_s19471" name="Equation" r:id="rId14" imgW="1218960" imgH="317160" progId="Equation.DSMT4">
              <p:embed/>
            </p:oleObj>
          </a:graphicData>
        </a:graphic>
      </p:graphicFrame>
      <p:sp>
        <p:nvSpPr>
          <p:cNvPr id="46" name="Freeform 45"/>
          <p:cNvSpPr/>
          <p:nvPr/>
        </p:nvSpPr>
        <p:spPr>
          <a:xfrm>
            <a:off x="2990274" y="1218880"/>
            <a:ext cx="3307773" cy="2498365"/>
          </a:xfrm>
          <a:custGeom>
            <a:avLst/>
            <a:gdLst>
              <a:gd name="connsiteX0" fmla="*/ 0 w 1819275"/>
              <a:gd name="connsiteY0" fmla="*/ 1177925 h 1177925"/>
              <a:gd name="connsiteX1" fmla="*/ 647700 w 1819275"/>
              <a:gd name="connsiteY1" fmla="*/ 133350 h 1177925"/>
              <a:gd name="connsiteX2" fmla="*/ 1819275 w 1819275"/>
              <a:gd name="connsiteY2" fmla="*/ 0 h 1177925"/>
              <a:gd name="connsiteX3" fmla="*/ 1209675 w 1819275"/>
              <a:gd name="connsiteY3" fmla="*/ 1031875 h 1177925"/>
              <a:gd name="connsiteX4" fmla="*/ 0 w 1819275"/>
              <a:gd name="connsiteY4" fmla="*/ 1177925 h 1177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9275" h="1177925">
                <a:moveTo>
                  <a:pt x="0" y="1177925"/>
                </a:moveTo>
                <a:lnTo>
                  <a:pt x="647700" y="133350"/>
                </a:lnTo>
                <a:lnTo>
                  <a:pt x="1819275" y="0"/>
                </a:lnTo>
                <a:lnTo>
                  <a:pt x="1209675" y="1031875"/>
                </a:lnTo>
                <a:lnTo>
                  <a:pt x="0" y="1177925"/>
                </a:lnTo>
                <a:close/>
              </a:path>
            </a:pathLst>
          </a:custGeom>
          <a:solidFill>
            <a:srgbClr val="19B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2992582" y="2553924"/>
            <a:ext cx="2887807" cy="1136385"/>
          </a:xfrm>
          <a:custGeom>
            <a:avLst/>
            <a:gdLst>
              <a:gd name="connsiteX0" fmla="*/ 0 w 1588294"/>
              <a:gd name="connsiteY0" fmla="*/ 535781 h 535781"/>
              <a:gd name="connsiteX1" fmla="*/ 419100 w 1588294"/>
              <a:gd name="connsiteY1" fmla="*/ 135731 h 535781"/>
              <a:gd name="connsiteX2" fmla="*/ 1588294 w 1588294"/>
              <a:gd name="connsiteY2" fmla="*/ 0 h 535781"/>
              <a:gd name="connsiteX3" fmla="*/ 1202531 w 1588294"/>
              <a:gd name="connsiteY3" fmla="*/ 392906 h 535781"/>
              <a:gd name="connsiteX4" fmla="*/ 0 w 1588294"/>
              <a:gd name="connsiteY4" fmla="*/ 535781 h 535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8294" h="535781">
                <a:moveTo>
                  <a:pt x="0" y="535781"/>
                </a:moveTo>
                <a:lnTo>
                  <a:pt x="419100" y="135731"/>
                </a:lnTo>
                <a:lnTo>
                  <a:pt x="1588294" y="0"/>
                </a:lnTo>
                <a:lnTo>
                  <a:pt x="1202531" y="392906"/>
                </a:lnTo>
                <a:lnTo>
                  <a:pt x="0" y="535781"/>
                </a:lnTo>
                <a:close/>
              </a:path>
            </a:pathLst>
          </a:custGeom>
          <a:solidFill>
            <a:srgbClr val="FF3399">
              <a:alpha val="30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72" grpId="0" animBg="1"/>
      <p:bldP spid="75" grpId="0" animBg="1"/>
      <p:bldP spid="48" grpId="0" animBg="1"/>
      <p:bldP spid="56" grpId="0" animBg="1"/>
      <p:bldP spid="56" grpId="1" animBg="1"/>
      <p:bldP spid="46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lowchart: Data 31"/>
          <p:cNvSpPr>
            <a:spLocks noChangeAspect="1"/>
          </p:cNvSpPr>
          <p:nvPr/>
        </p:nvSpPr>
        <p:spPr>
          <a:xfrm rot="21173072">
            <a:off x="2909718" y="2235642"/>
            <a:ext cx="2770909" cy="1287977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  <a:ln w="857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2990274" y="1218880"/>
            <a:ext cx="3307773" cy="2498365"/>
          </a:xfrm>
          <a:custGeom>
            <a:avLst/>
            <a:gdLst>
              <a:gd name="connsiteX0" fmla="*/ 0 w 1819275"/>
              <a:gd name="connsiteY0" fmla="*/ 1177925 h 1177925"/>
              <a:gd name="connsiteX1" fmla="*/ 647700 w 1819275"/>
              <a:gd name="connsiteY1" fmla="*/ 133350 h 1177925"/>
              <a:gd name="connsiteX2" fmla="*/ 1819275 w 1819275"/>
              <a:gd name="connsiteY2" fmla="*/ 0 h 1177925"/>
              <a:gd name="connsiteX3" fmla="*/ 1209675 w 1819275"/>
              <a:gd name="connsiteY3" fmla="*/ 1031875 h 1177925"/>
              <a:gd name="connsiteX4" fmla="*/ 0 w 1819275"/>
              <a:gd name="connsiteY4" fmla="*/ 1177925 h 1177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9275" h="1177925">
                <a:moveTo>
                  <a:pt x="0" y="1177925"/>
                </a:moveTo>
                <a:lnTo>
                  <a:pt x="647700" y="133350"/>
                </a:lnTo>
                <a:lnTo>
                  <a:pt x="1819275" y="0"/>
                </a:lnTo>
                <a:lnTo>
                  <a:pt x="1209675" y="1031875"/>
                </a:lnTo>
                <a:lnTo>
                  <a:pt x="0" y="1177925"/>
                </a:lnTo>
                <a:close/>
              </a:path>
            </a:pathLst>
          </a:custGeom>
          <a:solidFill>
            <a:srgbClr val="19B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cxnSpLocks noChangeAspect="1"/>
          </p:cNvCxnSpPr>
          <p:nvPr/>
        </p:nvCxnSpPr>
        <p:spPr>
          <a:xfrm rot="5340000" flipH="1" flipV="1">
            <a:off x="2526812" y="2802918"/>
            <a:ext cx="1358260" cy="432262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 noChangeAspect="1"/>
          </p:cNvCxnSpPr>
          <p:nvPr/>
        </p:nvCxnSpPr>
        <p:spPr>
          <a:xfrm rot="60000" flipV="1">
            <a:off x="3009207" y="3384207"/>
            <a:ext cx="2182091" cy="339401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cxnSpLocks noChangeAspect="1"/>
          </p:cNvCxnSpPr>
          <p:nvPr/>
        </p:nvCxnSpPr>
        <p:spPr>
          <a:xfrm flipV="1">
            <a:off x="3009208" y="2850965"/>
            <a:ext cx="771078" cy="853350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endCxn id="46" idx="1"/>
          </p:cNvCxnSpPr>
          <p:nvPr/>
        </p:nvCxnSpPr>
        <p:spPr>
          <a:xfrm flipV="1">
            <a:off x="2996046" y="1501714"/>
            <a:ext cx="1171864" cy="221553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3000376" y="1500030"/>
            <a:ext cx="1164649" cy="2202063"/>
          </a:xfrm>
          <a:custGeom>
            <a:avLst/>
            <a:gdLst>
              <a:gd name="connsiteX0" fmla="*/ 0 w 640557"/>
              <a:gd name="connsiteY0" fmla="*/ 1038225 h 1038225"/>
              <a:gd name="connsiteX1" fmla="*/ 226219 w 640557"/>
              <a:gd name="connsiteY1" fmla="*/ 400050 h 1038225"/>
              <a:gd name="connsiteX2" fmla="*/ 640557 w 640557"/>
              <a:gd name="connsiteY2" fmla="*/ 0 h 1038225"/>
              <a:gd name="connsiteX3" fmla="*/ 0 w 640557"/>
              <a:gd name="connsiteY3" fmla="*/ 1038225 h 1038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557" h="1038225">
                <a:moveTo>
                  <a:pt x="0" y="1038225"/>
                </a:moveTo>
                <a:lnTo>
                  <a:pt x="226219" y="400050"/>
                </a:lnTo>
                <a:lnTo>
                  <a:pt x="640557" y="0"/>
                </a:lnTo>
                <a:lnTo>
                  <a:pt x="0" y="1038225"/>
                </a:lnTo>
                <a:close/>
              </a:path>
            </a:pathLst>
          </a:custGeom>
          <a:solidFill>
            <a:schemeClr val="accent1">
              <a:alpha val="15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5182465" y="1207095"/>
            <a:ext cx="1112695" cy="2207113"/>
          </a:xfrm>
          <a:custGeom>
            <a:avLst/>
            <a:gdLst>
              <a:gd name="connsiteX0" fmla="*/ 0 w 611982"/>
              <a:gd name="connsiteY0" fmla="*/ 1040606 h 1040606"/>
              <a:gd name="connsiteX1" fmla="*/ 226219 w 611982"/>
              <a:gd name="connsiteY1" fmla="*/ 390525 h 1040606"/>
              <a:gd name="connsiteX2" fmla="*/ 611982 w 611982"/>
              <a:gd name="connsiteY2" fmla="*/ 0 h 1040606"/>
              <a:gd name="connsiteX3" fmla="*/ 0 w 611982"/>
              <a:gd name="connsiteY3" fmla="*/ 1040606 h 1040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11982" h="1040606">
                <a:moveTo>
                  <a:pt x="0" y="1040606"/>
                </a:moveTo>
                <a:lnTo>
                  <a:pt x="226219" y="390525"/>
                </a:lnTo>
                <a:lnTo>
                  <a:pt x="611982" y="0"/>
                </a:lnTo>
                <a:lnTo>
                  <a:pt x="0" y="1040606"/>
                </a:lnTo>
                <a:close/>
              </a:path>
            </a:pathLst>
          </a:custGeom>
          <a:solidFill>
            <a:schemeClr val="accent1">
              <a:alpha val="16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6134966" y="1039402"/>
            <a:ext cx="497898" cy="324263"/>
          </a:xfrm>
          <a:custGeom>
            <a:avLst/>
            <a:gdLst>
              <a:gd name="connsiteX0" fmla="*/ 0 w 273844"/>
              <a:gd name="connsiteY0" fmla="*/ 90970 h 152883"/>
              <a:gd name="connsiteX1" fmla="*/ 92869 w 273844"/>
              <a:gd name="connsiteY1" fmla="*/ 79064 h 152883"/>
              <a:gd name="connsiteX2" fmla="*/ 50007 w 273844"/>
              <a:gd name="connsiteY2" fmla="*/ 152883 h 152883"/>
              <a:gd name="connsiteX3" fmla="*/ 273844 w 273844"/>
              <a:gd name="connsiteY3" fmla="*/ 55251 h 152883"/>
              <a:gd name="connsiteX4" fmla="*/ 200025 w 273844"/>
              <a:gd name="connsiteY4" fmla="*/ 483 h 152883"/>
              <a:gd name="connsiteX5" fmla="*/ 0 w 273844"/>
              <a:gd name="connsiteY5" fmla="*/ 90970 h 152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3844" h="152883">
                <a:moveTo>
                  <a:pt x="0" y="90970"/>
                </a:moveTo>
                <a:lnTo>
                  <a:pt x="92869" y="79064"/>
                </a:lnTo>
                <a:lnTo>
                  <a:pt x="50007" y="152883"/>
                </a:lnTo>
                <a:lnTo>
                  <a:pt x="273844" y="55251"/>
                </a:lnTo>
                <a:cubicBezTo>
                  <a:pt x="201777" y="0"/>
                  <a:pt x="232412" y="483"/>
                  <a:pt x="200025" y="483"/>
                </a:cubicBezTo>
                <a:lnTo>
                  <a:pt x="0" y="9097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992582" y="2553924"/>
            <a:ext cx="2887807" cy="1136385"/>
          </a:xfrm>
          <a:custGeom>
            <a:avLst/>
            <a:gdLst>
              <a:gd name="connsiteX0" fmla="*/ 0 w 1588294"/>
              <a:gd name="connsiteY0" fmla="*/ 535781 h 535781"/>
              <a:gd name="connsiteX1" fmla="*/ 419100 w 1588294"/>
              <a:gd name="connsiteY1" fmla="*/ 135731 h 535781"/>
              <a:gd name="connsiteX2" fmla="*/ 1588294 w 1588294"/>
              <a:gd name="connsiteY2" fmla="*/ 0 h 535781"/>
              <a:gd name="connsiteX3" fmla="*/ 1202531 w 1588294"/>
              <a:gd name="connsiteY3" fmla="*/ 392906 h 535781"/>
              <a:gd name="connsiteX4" fmla="*/ 0 w 1588294"/>
              <a:gd name="connsiteY4" fmla="*/ 535781 h 535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8294" h="535781">
                <a:moveTo>
                  <a:pt x="0" y="535781"/>
                </a:moveTo>
                <a:lnTo>
                  <a:pt x="419100" y="135731"/>
                </a:lnTo>
                <a:lnTo>
                  <a:pt x="1588294" y="0"/>
                </a:lnTo>
                <a:lnTo>
                  <a:pt x="1202531" y="392906"/>
                </a:lnTo>
                <a:lnTo>
                  <a:pt x="0" y="535781"/>
                </a:lnTo>
                <a:close/>
              </a:path>
            </a:pathLst>
          </a:custGeom>
          <a:solidFill>
            <a:srgbClr val="FF3399">
              <a:alpha val="30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4141E-6 1.91478E-6 C 0.00127 -0.00526 -0.00189 1.91478E-6 0.00032 -0.00474 C 0.0079 -0.04103 0.03536 -0.17202 0.04199 -0.20568 " pathEditMode="relative" rAng="0" ptsTypes="fff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lowchart: Data 31"/>
          <p:cNvSpPr/>
          <p:nvPr/>
        </p:nvSpPr>
        <p:spPr>
          <a:xfrm rot="21173072">
            <a:off x="2909455" y="2230684"/>
            <a:ext cx="2770909" cy="1292955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  <a:ln w="857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cxnSpLocks noChangeAspect="1"/>
          </p:cNvCxnSpPr>
          <p:nvPr/>
        </p:nvCxnSpPr>
        <p:spPr>
          <a:xfrm rot="5340000" flipH="1" flipV="1">
            <a:off x="2526812" y="2802918"/>
            <a:ext cx="1358260" cy="432262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 noChangeAspect="1"/>
          </p:cNvCxnSpPr>
          <p:nvPr/>
        </p:nvCxnSpPr>
        <p:spPr>
          <a:xfrm rot="60000" flipV="1">
            <a:off x="3009207" y="3384207"/>
            <a:ext cx="2182091" cy="339401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126182" y="3523639"/>
          <a:ext cx="254000" cy="296302"/>
        </p:xfrm>
        <a:graphic>
          <a:graphicData uri="http://schemas.openxmlformats.org/presentationml/2006/ole">
            <p:oleObj spid="_x0000_s32770" name="Equation" r:id="rId4" imgW="139680" imgH="139680" progId="Equation.DSMT4">
              <p:embed/>
            </p:oleObj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3232727" y="1934382"/>
          <a:ext cx="230909" cy="296302"/>
        </p:xfrm>
        <a:graphic>
          <a:graphicData uri="http://schemas.openxmlformats.org/presentationml/2006/ole">
            <p:oleObj spid="_x0000_s32771" name="Equation" r:id="rId5" imgW="126720" imgH="139680" progId="Equation.DSMT4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>
          <a:xfrm rot="16200000" flipV="1">
            <a:off x="1410093" y="2819426"/>
            <a:ext cx="3070767" cy="27709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980000" flipV="1">
            <a:off x="2527070" y="2366107"/>
            <a:ext cx="831275" cy="161619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0800000" flipV="1">
            <a:off x="969821" y="3665526"/>
            <a:ext cx="2361391" cy="323018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2632363" y="2769415"/>
          <a:ext cx="346364" cy="592604"/>
        </p:xfrm>
        <a:graphic>
          <a:graphicData uri="http://schemas.openxmlformats.org/presentationml/2006/ole">
            <p:oleObj spid="_x0000_s32773" name="Equation" r:id="rId6" imgW="190440" imgH="279360" progId="Equation.DSMT4">
              <p:embed/>
            </p:oleObj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1350818" y="4171800"/>
          <a:ext cx="508000" cy="592604"/>
        </p:xfrm>
        <a:graphic>
          <a:graphicData uri="http://schemas.openxmlformats.org/presentationml/2006/ole">
            <p:oleObj spid="_x0000_s32775" name="Equation" r:id="rId7" imgW="279360" imgH="279360" progId="Equation.DSMT4">
              <p:embed/>
            </p:oleObj>
          </a:graphicData>
        </a:graphic>
      </p:graphicFrame>
      <p:sp>
        <p:nvSpPr>
          <p:cNvPr id="72" name="Freeform 71"/>
          <p:cNvSpPr/>
          <p:nvPr/>
        </p:nvSpPr>
        <p:spPr>
          <a:xfrm>
            <a:off x="2519796" y="2545504"/>
            <a:ext cx="103909" cy="1202045"/>
          </a:xfrm>
          <a:custGeom>
            <a:avLst/>
            <a:gdLst>
              <a:gd name="connsiteX0" fmla="*/ 57150 w 57150"/>
              <a:gd name="connsiteY0" fmla="*/ 566738 h 566738"/>
              <a:gd name="connsiteX1" fmla="*/ 0 w 57150"/>
              <a:gd name="connsiteY1" fmla="*/ 0 h 56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150" h="566738">
                <a:moveTo>
                  <a:pt x="57150" y="566738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5853546" y="1260968"/>
          <a:ext cx="1154545" cy="511795"/>
        </p:xfrm>
        <a:graphic>
          <a:graphicData uri="http://schemas.openxmlformats.org/presentationml/2006/ole">
            <p:oleObj spid="_x0000_s32772" name="Equation" r:id="rId8" imgW="634680" imgH="2412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088909" y="1262652"/>
          <a:ext cx="1500909" cy="511795"/>
        </p:xfrm>
        <a:graphic>
          <a:graphicData uri="http://schemas.openxmlformats.org/presentationml/2006/ole">
            <p:oleObj spid="_x0000_s32777" name="Equation" r:id="rId9" imgW="825480" imgH="241200" progId="Equation.DSMT4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493818" y="3587949"/>
            <a:ext cx="2770909" cy="1467495"/>
            <a:chOff x="1327287" y="1721677"/>
            <a:chExt cx="1524000" cy="691892"/>
          </a:xfrm>
        </p:grpSpPr>
        <p:sp>
          <p:nvSpPr>
            <p:cNvPr id="26" name="Flowchart: Data 25"/>
            <p:cNvSpPr/>
            <p:nvPr/>
          </p:nvSpPr>
          <p:spPr>
            <a:xfrm rot="21173072">
              <a:off x="1327287" y="1721677"/>
              <a:ext cx="1524000" cy="609600"/>
            </a:xfrm>
            <a:prstGeom prst="flowChartInputOutput">
              <a:avLst/>
            </a:prstGeom>
            <a:solidFill>
              <a:schemeClr val="accent1">
                <a:lumMod val="60000"/>
                <a:lumOff val="40000"/>
                <a:alpha val="51000"/>
              </a:schemeClr>
            </a:solidFill>
            <a:ln w="857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>
              <a:cxnSpLocks noChangeAspect="1"/>
            </p:cNvCxnSpPr>
            <p:nvPr/>
          </p:nvCxnSpPr>
          <p:spPr>
            <a:xfrm rot="5340000" flipH="1" flipV="1">
              <a:off x="1170160" y="1974502"/>
              <a:ext cx="640390" cy="237744"/>
            </a:xfrm>
            <a:prstGeom prst="straightConnector1">
              <a:avLst/>
            </a:prstGeom>
            <a:ln>
              <a:solidFill>
                <a:srgbClr val="C0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Freeform 28"/>
          <p:cNvSpPr/>
          <p:nvPr/>
        </p:nvSpPr>
        <p:spPr>
          <a:xfrm>
            <a:off x="1939636" y="3937787"/>
            <a:ext cx="103909" cy="1202045"/>
          </a:xfrm>
          <a:custGeom>
            <a:avLst/>
            <a:gdLst>
              <a:gd name="connsiteX0" fmla="*/ 57150 w 57150"/>
              <a:gd name="connsiteY0" fmla="*/ 566738 h 566738"/>
              <a:gd name="connsiteX1" fmla="*/ 0 w 57150"/>
              <a:gd name="connsiteY1" fmla="*/ 0 h 56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150" h="566738">
                <a:moveTo>
                  <a:pt x="57150" y="566738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rot="10980000" flipV="1">
            <a:off x="1942693" y="5003476"/>
            <a:ext cx="831275" cy="161619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2355273" y="5141516"/>
          <a:ext cx="461818" cy="296302"/>
        </p:xfrm>
        <a:graphic>
          <a:graphicData uri="http://schemas.openxmlformats.org/presentationml/2006/ole">
            <p:oleObj spid="_x0000_s32781" name="Equation" r:id="rId10" imgW="25380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7" name="Straight Connector 46"/>
          <p:cNvCxnSpPr/>
          <p:nvPr/>
        </p:nvCxnSpPr>
        <p:spPr>
          <a:xfrm flipH="1">
            <a:off x="1385455" y="2392304"/>
            <a:ext cx="2086191" cy="28401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 45"/>
          <p:cNvSpPr/>
          <p:nvPr/>
        </p:nvSpPr>
        <p:spPr>
          <a:xfrm>
            <a:off x="2990274" y="1218880"/>
            <a:ext cx="3307773" cy="2498365"/>
          </a:xfrm>
          <a:custGeom>
            <a:avLst/>
            <a:gdLst>
              <a:gd name="connsiteX0" fmla="*/ 0 w 1819275"/>
              <a:gd name="connsiteY0" fmla="*/ 1177925 h 1177925"/>
              <a:gd name="connsiteX1" fmla="*/ 647700 w 1819275"/>
              <a:gd name="connsiteY1" fmla="*/ 133350 h 1177925"/>
              <a:gd name="connsiteX2" fmla="*/ 1819275 w 1819275"/>
              <a:gd name="connsiteY2" fmla="*/ 0 h 1177925"/>
              <a:gd name="connsiteX3" fmla="*/ 1209675 w 1819275"/>
              <a:gd name="connsiteY3" fmla="*/ 1031875 h 1177925"/>
              <a:gd name="connsiteX4" fmla="*/ 0 w 1819275"/>
              <a:gd name="connsiteY4" fmla="*/ 1177925 h 1177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9275" h="1177925">
                <a:moveTo>
                  <a:pt x="0" y="1177925"/>
                </a:moveTo>
                <a:lnTo>
                  <a:pt x="647700" y="133350"/>
                </a:lnTo>
                <a:lnTo>
                  <a:pt x="1819275" y="0"/>
                </a:lnTo>
                <a:lnTo>
                  <a:pt x="1209675" y="1031875"/>
                </a:lnTo>
                <a:lnTo>
                  <a:pt x="0" y="1177925"/>
                </a:lnTo>
                <a:close/>
              </a:path>
            </a:pathLst>
          </a:custGeom>
          <a:solidFill>
            <a:srgbClr val="19B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32" name="Flowchart: Data 31"/>
          <p:cNvSpPr/>
          <p:nvPr/>
        </p:nvSpPr>
        <p:spPr>
          <a:xfrm rot="21173072">
            <a:off x="2909455" y="2230684"/>
            <a:ext cx="2770909" cy="1292955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  <a:ln w="857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cxnSpLocks noChangeAspect="1"/>
          </p:cNvCxnSpPr>
          <p:nvPr/>
        </p:nvCxnSpPr>
        <p:spPr>
          <a:xfrm rot="5340000" flipH="1" flipV="1">
            <a:off x="2526812" y="2802918"/>
            <a:ext cx="1358260" cy="432262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 noChangeAspect="1"/>
          </p:cNvCxnSpPr>
          <p:nvPr/>
        </p:nvCxnSpPr>
        <p:spPr>
          <a:xfrm rot="60000" flipV="1">
            <a:off x="3009207" y="3384207"/>
            <a:ext cx="2182091" cy="339401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87636" y="3523639"/>
          <a:ext cx="254000" cy="296302"/>
        </p:xfrm>
        <a:graphic>
          <a:graphicData uri="http://schemas.openxmlformats.org/presentationml/2006/ole">
            <p:oleObj spid="_x0000_s35842" name="Equation" r:id="rId4" imgW="139680" imgH="139680" progId="Equation.DSMT4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>
          <a:xfrm rot="16200000" flipV="1">
            <a:off x="1410093" y="2819426"/>
            <a:ext cx="3070767" cy="27709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0800000" flipV="1">
            <a:off x="969821" y="3665526"/>
            <a:ext cx="2361391" cy="323018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692727" y="2851909"/>
          <a:ext cx="762000" cy="673414"/>
        </p:xfrm>
        <a:graphic>
          <a:graphicData uri="http://schemas.openxmlformats.org/presentationml/2006/ole">
            <p:oleObj spid="_x0000_s35845" name="Equation" r:id="rId5" imgW="419040" imgH="317160" progId="Equation.DSMT4">
              <p:embed/>
            </p:oleObj>
          </a:graphicData>
        </a:graphic>
      </p:graphicFrame>
      <p:cxnSp>
        <p:nvCxnSpPr>
          <p:cNvPr id="61" name="Straight Connector 60"/>
          <p:cNvCxnSpPr/>
          <p:nvPr/>
        </p:nvCxnSpPr>
        <p:spPr>
          <a:xfrm flipH="1">
            <a:off x="2081719" y="1508448"/>
            <a:ext cx="2086191" cy="28401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2355273" y="1880509"/>
          <a:ext cx="392545" cy="673414"/>
        </p:xfrm>
        <a:graphic>
          <a:graphicData uri="http://schemas.openxmlformats.org/presentationml/2006/ole">
            <p:oleObj spid="_x0000_s35847" name="Equation" r:id="rId6" imgW="215640" imgH="317160" progId="Equation.DSMT4">
              <p:embed/>
            </p:oleObj>
          </a:graphicData>
        </a:graphic>
      </p:graphicFrame>
      <p:sp>
        <p:nvSpPr>
          <p:cNvPr id="72" name="Freeform 71"/>
          <p:cNvSpPr/>
          <p:nvPr/>
        </p:nvSpPr>
        <p:spPr>
          <a:xfrm>
            <a:off x="1662546" y="2644832"/>
            <a:ext cx="103909" cy="1202045"/>
          </a:xfrm>
          <a:custGeom>
            <a:avLst/>
            <a:gdLst>
              <a:gd name="connsiteX0" fmla="*/ 57150 w 57150"/>
              <a:gd name="connsiteY0" fmla="*/ 566738 h 566738"/>
              <a:gd name="connsiteX1" fmla="*/ 0 w 57150"/>
              <a:gd name="connsiteY1" fmla="*/ 0 h 56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150" h="566738">
                <a:moveTo>
                  <a:pt x="57150" y="566738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75" name="Freeform 74"/>
          <p:cNvSpPr/>
          <p:nvPr/>
        </p:nvSpPr>
        <p:spPr>
          <a:xfrm>
            <a:off x="2225388" y="1828321"/>
            <a:ext cx="190500" cy="1929330"/>
          </a:xfrm>
          <a:custGeom>
            <a:avLst/>
            <a:gdLst>
              <a:gd name="connsiteX0" fmla="*/ 104775 w 104775"/>
              <a:gd name="connsiteY0" fmla="*/ 909637 h 909637"/>
              <a:gd name="connsiteX1" fmla="*/ 0 w 104775"/>
              <a:gd name="connsiteY1" fmla="*/ 0 h 909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4775" h="909637">
                <a:moveTo>
                  <a:pt x="104775" y="909637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>
            <a:cxnSpLocks noChangeAspect="1"/>
          </p:cNvCxnSpPr>
          <p:nvPr/>
        </p:nvCxnSpPr>
        <p:spPr>
          <a:xfrm flipV="1">
            <a:off x="2227812" y="3685258"/>
            <a:ext cx="771078" cy="853350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1524000" y="3846877"/>
          <a:ext cx="415636" cy="673414"/>
        </p:xfrm>
        <a:graphic>
          <a:graphicData uri="http://schemas.openxmlformats.org/presentationml/2006/ole">
            <p:oleObj spid="_x0000_s35850" name="Equation" r:id="rId7" imgW="228600" imgH="317160" progId="Equation.DSMT4">
              <p:embed/>
            </p:oleObj>
          </a:graphicData>
        </a:graphic>
      </p:graphicFrame>
      <p:cxnSp>
        <p:nvCxnSpPr>
          <p:cNvPr id="53" name="Straight Arrow Connector 52"/>
          <p:cNvCxnSpPr>
            <a:endCxn id="46" idx="1"/>
          </p:cNvCxnSpPr>
          <p:nvPr/>
        </p:nvCxnSpPr>
        <p:spPr>
          <a:xfrm flipV="1">
            <a:off x="2996046" y="1501714"/>
            <a:ext cx="1171864" cy="221553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229716" y="3409160"/>
            <a:ext cx="2957080" cy="1136385"/>
          </a:xfrm>
          <a:custGeom>
            <a:avLst/>
            <a:gdLst>
              <a:gd name="connsiteX0" fmla="*/ 423862 w 1626394"/>
              <a:gd name="connsiteY0" fmla="*/ 138112 h 535781"/>
              <a:gd name="connsiteX1" fmla="*/ 0 w 1626394"/>
              <a:gd name="connsiteY1" fmla="*/ 535781 h 535781"/>
              <a:gd name="connsiteX2" fmla="*/ 1204912 w 1626394"/>
              <a:gd name="connsiteY2" fmla="*/ 402431 h 535781"/>
              <a:gd name="connsiteX3" fmla="*/ 1626394 w 1626394"/>
              <a:gd name="connsiteY3" fmla="*/ 0 h 535781"/>
              <a:gd name="connsiteX4" fmla="*/ 423862 w 1626394"/>
              <a:gd name="connsiteY4" fmla="*/ 138112 h 535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6394" h="535781">
                <a:moveTo>
                  <a:pt x="423862" y="138112"/>
                </a:moveTo>
                <a:lnTo>
                  <a:pt x="0" y="535781"/>
                </a:lnTo>
                <a:lnTo>
                  <a:pt x="1204912" y="402431"/>
                </a:lnTo>
                <a:lnTo>
                  <a:pt x="1626394" y="0"/>
                </a:lnTo>
                <a:lnTo>
                  <a:pt x="423862" y="138112"/>
                </a:lnTo>
                <a:close/>
              </a:path>
            </a:pathLst>
          </a:custGeom>
          <a:solidFill>
            <a:srgbClr val="FF0000">
              <a:alpha val="19000"/>
            </a:srgbClr>
          </a:solid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 rot="10980000" flipV="1">
            <a:off x="1388512" y="4518622"/>
            <a:ext cx="831275" cy="161619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Freeform 34"/>
          <p:cNvSpPr/>
          <p:nvPr/>
        </p:nvSpPr>
        <p:spPr>
          <a:xfrm>
            <a:off x="1939636" y="3846878"/>
            <a:ext cx="69273" cy="666680"/>
          </a:xfrm>
          <a:custGeom>
            <a:avLst/>
            <a:gdLst>
              <a:gd name="connsiteX0" fmla="*/ 38100 w 38100"/>
              <a:gd name="connsiteY0" fmla="*/ 314325 h 314325"/>
              <a:gd name="connsiteX1" fmla="*/ 0 w 38100"/>
              <a:gd name="connsiteY1" fmla="*/ 0 h 314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8100" h="314325">
                <a:moveTo>
                  <a:pt x="38100" y="314325"/>
                </a:moveTo>
                <a:lnTo>
                  <a:pt x="0" y="0"/>
                </a:lnTo>
              </a:path>
            </a:pathLst>
          </a:custGeom>
          <a:ln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4006273" y="952882"/>
          <a:ext cx="277091" cy="592604"/>
        </p:xfrm>
        <a:graphic>
          <a:graphicData uri="http://schemas.openxmlformats.org/presentationml/2006/ole">
            <p:oleObj spid="_x0000_s35853" name="Equation" r:id="rId8" imgW="152280" imgH="279360" progId="Equation.DSMT4">
              <p:embed/>
            </p:oleObj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066636" y="4493355"/>
          <a:ext cx="300182" cy="592604"/>
        </p:xfrm>
        <a:graphic>
          <a:graphicData uri="http://schemas.openxmlformats.org/presentationml/2006/ole">
            <p:oleObj spid="_x0000_s35854" name="Equation" r:id="rId9" imgW="164880" imgH="279360" progId="Equation.DSMT4">
              <p:embed/>
            </p:oleObj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2932546" y="1799699"/>
          <a:ext cx="946727" cy="592604"/>
        </p:xfrm>
        <a:graphic>
          <a:graphicData uri="http://schemas.openxmlformats.org/presentationml/2006/ole">
            <p:oleObj spid="_x0000_s35855" name="Equation" r:id="rId10" imgW="520560" imgH="279360" progId="Equation.DSMT4">
              <p:embed/>
            </p:oleObj>
          </a:graphicData>
        </a:graphic>
      </p:graphicFrame>
      <p:sp>
        <p:nvSpPr>
          <p:cNvPr id="40" name="Freeform 39"/>
          <p:cNvSpPr/>
          <p:nvPr/>
        </p:nvSpPr>
        <p:spPr>
          <a:xfrm>
            <a:off x="2234045" y="1508448"/>
            <a:ext cx="1928091" cy="3023628"/>
          </a:xfrm>
          <a:custGeom>
            <a:avLst/>
            <a:gdLst>
              <a:gd name="connsiteX0" fmla="*/ 422275 w 1060450"/>
              <a:gd name="connsiteY0" fmla="*/ 1025525 h 1425575"/>
              <a:gd name="connsiteX1" fmla="*/ 0 w 1060450"/>
              <a:gd name="connsiteY1" fmla="*/ 1425575 h 1425575"/>
              <a:gd name="connsiteX2" fmla="*/ 638175 w 1060450"/>
              <a:gd name="connsiteY2" fmla="*/ 390525 h 1425575"/>
              <a:gd name="connsiteX3" fmla="*/ 1060450 w 1060450"/>
              <a:gd name="connsiteY3" fmla="*/ 0 h 1425575"/>
              <a:gd name="connsiteX4" fmla="*/ 422275 w 1060450"/>
              <a:gd name="connsiteY4" fmla="*/ 1025525 h 1425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0450" h="1425575">
                <a:moveTo>
                  <a:pt x="422275" y="1025525"/>
                </a:moveTo>
                <a:lnTo>
                  <a:pt x="0" y="1425575"/>
                </a:lnTo>
                <a:lnTo>
                  <a:pt x="638175" y="390525"/>
                </a:lnTo>
                <a:lnTo>
                  <a:pt x="1060450" y="0"/>
                </a:lnTo>
                <a:lnTo>
                  <a:pt x="422275" y="1025525"/>
                </a:lnTo>
                <a:close/>
              </a:path>
            </a:pathLst>
          </a:custGeom>
          <a:solidFill>
            <a:srgbClr val="FFFF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>
            <a:off x="912091" y="1050525"/>
            <a:ext cx="5149273" cy="2895680"/>
          </a:xfrm>
          <a:custGeom>
            <a:avLst/>
            <a:gdLst>
              <a:gd name="connsiteX0" fmla="*/ 133350 w 2832100"/>
              <a:gd name="connsiteY0" fmla="*/ 1365250 h 1365250"/>
              <a:gd name="connsiteX1" fmla="*/ 0 w 2832100"/>
              <a:gd name="connsiteY1" fmla="*/ 304800 h 1365250"/>
              <a:gd name="connsiteX2" fmla="*/ 2686050 w 2832100"/>
              <a:gd name="connsiteY2" fmla="*/ 0 h 1365250"/>
              <a:gd name="connsiteX3" fmla="*/ 2832100 w 2832100"/>
              <a:gd name="connsiteY3" fmla="*/ 1047750 h 1365250"/>
              <a:gd name="connsiteX4" fmla="*/ 133350 w 2832100"/>
              <a:gd name="connsiteY4" fmla="*/ 1365250 h 1365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32100" h="1365250">
                <a:moveTo>
                  <a:pt x="133350" y="1365250"/>
                </a:moveTo>
                <a:lnTo>
                  <a:pt x="0" y="304800"/>
                </a:lnTo>
                <a:lnTo>
                  <a:pt x="2686050" y="0"/>
                </a:lnTo>
                <a:lnTo>
                  <a:pt x="2832100" y="1047750"/>
                </a:lnTo>
                <a:lnTo>
                  <a:pt x="133350" y="1365250"/>
                </a:lnTo>
                <a:close/>
              </a:path>
            </a:pathLst>
          </a:custGeom>
          <a:gradFill flip="none" rotWithShape="1">
            <a:gsLst>
              <a:gs pos="33000">
                <a:schemeClr val="accent1">
                  <a:tint val="66000"/>
                  <a:satMod val="160000"/>
                  <a:alpha val="91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1143000" y="3286260"/>
            <a:ext cx="4860636" cy="673414"/>
          </a:xfrm>
          <a:custGeom>
            <a:avLst/>
            <a:gdLst>
              <a:gd name="connsiteX0" fmla="*/ 0 w 2673350"/>
              <a:gd name="connsiteY0" fmla="*/ 317500 h 317500"/>
              <a:gd name="connsiteX1" fmla="*/ 63500 w 2673350"/>
              <a:gd name="connsiteY1" fmla="*/ 317500 h 317500"/>
              <a:gd name="connsiteX2" fmla="*/ 2654300 w 2673350"/>
              <a:gd name="connsiteY2" fmla="*/ 6350 h 317500"/>
              <a:gd name="connsiteX3" fmla="*/ 2673350 w 2673350"/>
              <a:gd name="connsiteY3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73350" h="317500">
                <a:moveTo>
                  <a:pt x="0" y="317500"/>
                </a:moveTo>
                <a:lnTo>
                  <a:pt x="63500" y="317500"/>
                </a:lnTo>
                <a:lnTo>
                  <a:pt x="2654300" y="6350"/>
                </a:lnTo>
                <a:lnTo>
                  <a:pt x="2673350" y="0"/>
                </a:lnTo>
              </a:path>
            </a:pathLst>
          </a:custGeom>
          <a:ln w="63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>
            <a:cxnSpLocks noChangeAspect="1"/>
          </p:cNvCxnSpPr>
          <p:nvPr/>
        </p:nvCxnSpPr>
        <p:spPr>
          <a:xfrm rot="60000" flipV="1">
            <a:off x="3009207" y="3384207"/>
            <a:ext cx="2182091" cy="339401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87636" y="3523639"/>
          <a:ext cx="254000" cy="296302"/>
        </p:xfrm>
        <a:graphic>
          <a:graphicData uri="http://schemas.openxmlformats.org/presentationml/2006/ole">
            <p:oleObj spid="_x0000_s36866" name="Equation" r:id="rId4" imgW="139680" imgH="139680" progId="Equation.DSMT4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>
          <a:xfrm rot="16200000" flipV="1">
            <a:off x="1410093" y="2819426"/>
            <a:ext cx="3070767" cy="27709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909454" y="1422588"/>
          <a:ext cx="323273" cy="404048"/>
        </p:xfrm>
        <a:graphic>
          <a:graphicData uri="http://schemas.openxmlformats.org/presentationml/2006/ole">
            <p:oleObj spid="_x0000_s36873" name="Equation" r:id="rId5" imgW="177480" imgH="190440" progId="Equation.DSMT4">
              <p:embed/>
            </p:oleObj>
          </a:graphicData>
        </a:graphic>
      </p:graphicFrame>
      <p:sp>
        <p:nvSpPr>
          <p:cNvPr id="28" name="Freeform 27"/>
          <p:cNvSpPr/>
          <p:nvPr/>
        </p:nvSpPr>
        <p:spPr>
          <a:xfrm>
            <a:off x="3001818" y="2424290"/>
            <a:ext cx="484909" cy="1279486"/>
          </a:xfrm>
          <a:custGeom>
            <a:avLst/>
            <a:gdLst>
              <a:gd name="connsiteX0" fmla="*/ 0 w 266700"/>
              <a:gd name="connsiteY0" fmla="*/ 603250 h 603250"/>
              <a:gd name="connsiteX1" fmla="*/ 266700 w 266700"/>
              <a:gd name="connsiteY1" fmla="*/ 0 h 603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6700" h="603250">
                <a:moveTo>
                  <a:pt x="0" y="603250"/>
                </a:moveTo>
                <a:lnTo>
                  <a:pt x="266700" y="0"/>
                </a:lnTo>
              </a:path>
            </a:pathLst>
          </a:cu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613727" y="2232368"/>
          <a:ext cx="230909" cy="296302"/>
        </p:xfrm>
        <a:graphic>
          <a:graphicData uri="http://schemas.openxmlformats.org/presentationml/2006/ole">
            <p:oleObj spid="_x0000_s36874" name="Equation" r:id="rId6" imgW="126720" imgH="13968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632364" y="4978213"/>
          <a:ext cx="6119091" cy="1037057"/>
        </p:xfrm>
        <a:graphic>
          <a:graphicData uri="http://schemas.openxmlformats.org/presentationml/2006/ole">
            <p:oleObj spid="_x0000_s36875" name="Document" r:id="rId7" imgW="3366053" imgH="488758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>
            <a:off x="912091" y="1050525"/>
            <a:ext cx="5149273" cy="2895680"/>
          </a:xfrm>
          <a:custGeom>
            <a:avLst/>
            <a:gdLst>
              <a:gd name="connsiteX0" fmla="*/ 133350 w 2832100"/>
              <a:gd name="connsiteY0" fmla="*/ 1365250 h 1365250"/>
              <a:gd name="connsiteX1" fmla="*/ 0 w 2832100"/>
              <a:gd name="connsiteY1" fmla="*/ 304800 h 1365250"/>
              <a:gd name="connsiteX2" fmla="*/ 2686050 w 2832100"/>
              <a:gd name="connsiteY2" fmla="*/ 0 h 1365250"/>
              <a:gd name="connsiteX3" fmla="*/ 2832100 w 2832100"/>
              <a:gd name="connsiteY3" fmla="*/ 1047750 h 1365250"/>
              <a:gd name="connsiteX4" fmla="*/ 133350 w 2832100"/>
              <a:gd name="connsiteY4" fmla="*/ 1365250 h 1365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32100" h="1365250">
                <a:moveTo>
                  <a:pt x="133350" y="1365250"/>
                </a:moveTo>
                <a:lnTo>
                  <a:pt x="0" y="304800"/>
                </a:lnTo>
                <a:lnTo>
                  <a:pt x="2686050" y="0"/>
                </a:lnTo>
                <a:lnTo>
                  <a:pt x="2832100" y="1047750"/>
                </a:lnTo>
                <a:lnTo>
                  <a:pt x="133350" y="1365250"/>
                </a:lnTo>
                <a:close/>
              </a:path>
            </a:pathLst>
          </a:custGeom>
          <a:gradFill flip="none" rotWithShape="1">
            <a:gsLst>
              <a:gs pos="33000">
                <a:schemeClr val="accent1">
                  <a:tint val="66000"/>
                  <a:satMod val="160000"/>
                  <a:alpha val="91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1143000" y="3286260"/>
            <a:ext cx="4860636" cy="673414"/>
          </a:xfrm>
          <a:custGeom>
            <a:avLst/>
            <a:gdLst>
              <a:gd name="connsiteX0" fmla="*/ 0 w 2673350"/>
              <a:gd name="connsiteY0" fmla="*/ 317500 h 317500"/>
              <a:gd name="connsiteX1" fmla="*/ 63500 w 2673350"/>
              <a:gd name="connsiteY1" fmla="*/ 317500 h 317500"/>
              <a:gd name="connsiteX2" fmla="*/ 2654300 w 2673350"/>
              <a:gd name="connsiteY2" fmla="*/ 6350 h 317500"/>
              <a:gd name="connsiteX3" fmla="*/ 2673350 w 2673350"/>
              <a:gd name="connsiteY3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73350" h="317500">
                <a:moveTo>
                  <a:pt x="0" y="317500"/>
                </a:moveTo>
                <a:lnTo>
                  <a:pt x="63500" y="317500"/>
                </a:lnTo>
                <a:lnTo>
                  <a:pt x="2654300" y="6350"/>
                </a:lnTo>
                <a:lnTo>
                  <a:pt x="2673350" y="0"/>
                </a:lnTo>
              </a:path>
            </a:pathLst>
          </a:custGeom>
          <a:ln w="63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>
            <a:cxnSpLocks noChangeAspect="1"/>
          </p:cNvCxnSpPr>
          <p:nvPr/>
        </p:nvCxnSpPr>
        <p:spPr>
          <a:xfrm rot="60000" flipV="1">
            <a:off x="3009207" y="3384207"/>
            <a:ext cx="2182091" cy="339401"/>
          </a:xfrm>
          <a:prstGeom prst="straightConnector1">
            <a:avLst/>
          </a:prstGeom>
          <a:ln>
            <a:solidFill>
              <a:srgbClr val="C0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87636" y="3523639"/>
          <a:ext cx="254000" cy="296302"/>
        </p:xfrm>
        <a:graphic>
          <a:graphicData uri="http://schemas.openxmlformats.org/presentationml/2006/ole">
            <p:oleObj spid="_x0000_s37890" name="Equation" r:id="rId4" imgW="139680" imgH="139680" progId="Equation.DSMT4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>
          <a:xfrm rot="16200000" flipV="1">
            <a:off x="1410093" y="2819426"/>
            <a:ext cx="3070767" cy="277091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909454" y="1422588"/>
          <a:ext cx="323273" cy="404048"/>
        </p:xfrm>
        <a:graphic>
          <a:graphicData uri="http://schemas.openxmlformats.org/presentationml/2006/ole">
            <p:oleObj spid="_x0000_s37891" name="Equation" r:id="rId5" imgW="177480" imgH="190440" progId="Equation.DSMT4">
              <p:embed/>
            </p:oleObj>
          </a:graphicData>
        </a:graphic>
      </p:graphicFrame>
      <p:sp>
        <p:nvSpPr>
          <p:cNvPr id="28" name="Freeform 27"/>
          <p:cNvSpPr/>
          <p:nvPr/>
        </p:nvSpPr>
        <p:spPr>
          <a:xfrm flipV="1">
            <a:off x="3001818" y="3703775"/>
            <a:ext cx="1293091" cy="627959"/>
          </a:xfrm>
          <a:custGeom>
            <a:avLst/>
            <a:gdLst>
              <a:gd name="connsiteX0" fmla="*/ 0 w 266700"/>
              <a:gd name="connsiteY0" fmla="*/ 603250 h 603250"/>
              <a:gd name="connsiteX1" fmla="*/ 266700 w 266700"/>
              <a:gd name="connsiteY1" fmla="*/ 0 h 603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6700" h="603250">
                <a:moveTo>
                  <a:pt x="0" y="603250"/>
                </a:moveTo>
                <a:lnTo>
                  <a:pt x="266700" y="0"/>
                </a:lnTo>
              </a:path>
            </a:pathLst>
          </a:cu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76635" tIns="88317" rIns="176635" bIns="88317" rtlCol="0" anchor="ctr"/>
          <a:lstStyle/>
          <a:p>
            <a:pPr algn="ctr"/>
            <a:endParaRPr lang="en-US"/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294909" y="3846877"/>
          <a:ext cx="230909" cy="296302"/>
        </p:xfrm>
        <a:graphic>
          <a:graphicData uri="http://schemas.openxmlformats.org/presentationml/2006/ole">
            <p:oleObj spid="_x0000_s37892" name="Equation" r:id="rId6" imgW="126720" imgH="13968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609273" y="5072491"/>
          <a:ext cx="6119091" cy="1037057"/>
        </p:xfrm>
        <a:graphic>
          <a:graphicData uri="http://schemas.openxmlformats.org/presentationml/2006/ole">
            <p:oleObj spid="_x0000_s37893" name="Document" r:id="rId7" imgW="3381372" imgH="488758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THEME_BG_IMAGE" val=""/>
  <p:tag name="MMPROD_11868PHOTO" val="/9j/4AAQSkZJRgABAQAAAQABAAD/2wBDAAMCAgMCAgMDAwMEAwMEBQgFBQQEBQoHBwYIDAoMDAsKCwsNDhIQDQ4RDgsLEBYQERMUFRUVDA8XGBYUGBIUFRT/2wBDAQMEBAUEBQkFBQkUDQsNFBQUFBQUFBQUFBQUFBQUFBQUFBQUFBQUFBQUFBQUFBQUFBQUFBQUFBQUFBQUFBQUFBT/wAARCAHYAWI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"/>
  <p:tag name="MMPROD_11868LOGO" val="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+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+DQoJCTx1aXNob3cgbmFtZT0iYWx3YXlzU2NydW5jaCIgdmFsdWU9ImZhbHNlIi8+DQoJCTx1aXNob3cgbmFtZT0iaW5pdGlhbGRpc3BsYXltb2RlaXNub3JtYWwiIHZhbHVlPSJ0cnVlIi8+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+DQoJCTx1aXRleHQgbmFtZT0iU0NSVUJCQVJTVEFUVVNfTk9BVURJTyIgdmFsdWU9Ik5vIEF1ZGlvIi8+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+DQoJCTx1aXRleHQgbmFtZT0iU0NSVUJCQVJTVEFUVVNfUkVWSUVXUVVJWiIgdmFsdWU9IlJldmlld2luZyBRdWl6Ii8+DQoJCTwhLS0gc3Vic3RpdHV0aW9uOiAlbSA9PSBtaW51dGVzIHJlbWFpbmluZyAtLT4NCgkJPCEtLSBzdWJzdGl0dXRpb246ICVzID09IHNlY29uZHMgcmVtYWluaW5nIC0tPg0KCQk8dWl0ZXh0IG5hbWU9IkVMQVBTRUQiIHZhbHVlPSIlbSBNaW51dGVzICVzIFNlY29uZHMgUmVtYWluaW5nIi8+DQoJCTx1aXRleHQgbmFtZT0iTk9URk9VTkQiIHZhbHVlPSJOb3RoaW5nIEZvdW5kIi8+DQoJCTx1aXRleHQgbmFtZT0iQVRUQUNITUVOVFMiIHZhbHVlPSJBdHRhY2htZW50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+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+DQoJCTwhLS1xdWl6IHBvZCBhbmQgbWVzc2FnZSBib3ggdGV4dHMtLT4NCgkJPHVpdGV4dCBuYW1lPSJRVUlaUE9EX1FVSVpfQVRURU1QVCIgdmFsdWU9IlF1aXogQXR0ZW1wdDoiLz4NCgkJPHVpdGV4dCBuYW1lPSJRVUlaUE9EX1FVSVpfQVRURU1QVF9WQUxVRSIgdmFsdWU9IiVuIG9mICV0Ii8+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+DQoJCTx1aXRleHQgbmFtZT0iRE9DV1JBUF9USVRMRSIgdmFsdWU9IlByZXNlbnRlciBGaWxlIEF0dGFjaG1lbnQiLz4NCgkJPHVpdGV4dCBuYW1lPSJET0NXUkFQX01TRyIgdmFsdWU9IlNhdmUgdG8gTXkgQ29tcHV0ZXIiLz4NCgkJPHVpdGV4dCBuYW1lPSJET0NXUkFQX1BST01QVCIgdmFsdWU9IkNsaWNrIHRvIERvd25sb2FkIi8+DQoJPC9sYW5ndWFnZT4NCgk8bGFuZ3VhZ2UgaWQ9ImRl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ZvbGllICVuIi8+DQoJCTwhLS0gc3Vic3RpdHV0aW9uOiAlbiA9PSBzbGlkZSBudW1iZXIgLS0+DQoJCTwhLS0gc3Vic3RpdHV0aW9uOiAldCA9PSB0b3RhbCBzbGlkZSBjb3VudCAtLT4NCgkJPHVpdGV4dCBuYW1lPSJTQ1JVQkJBUlNUQVRVU19TTElERUlORk8iIHZhbHVlPSJGb2xpZSAlbiAvICV0IHwgIi8+DQoJCTx1aXRleHQgbmFtZT0iU0NSVUJCQVJTVEFUVVNfU1RPUFBFRCIgdmFsdWU9IkJlZW5kZXQiLz4NCgkJPHVpdGV4dCBuYW1lPSJTQ1JVQkJBUlNUQVRVU19QTEFZSU5HIiB2YWx1ZT0iV2llZGVyZ2FiZSIvPg0KCQk8dWl0ZXh0IG5hbWU9IlNDUlVCQkFSU1RBVFVTX05PQVVESU8iIHZhbHVlPSJLZWluIEF1ZGlvIi8+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+DQoJCTx1aXRleHQgbmFtZT0iUVVJWlBPRF9RVUVTVFlQRV9TVlkiIHZhbHVlPSJVbWZyYWdlIi8+DQoJCTx1aXRleHQgbmFtZT0iUVVJWlBPRF9RVUlaQVRNUFRfSU5GIiB2YWx1ZT0iVW5lbmRsaWNoIi8+DQoJCTx1aXRleHQgbmFtZT0iUVVJWlBPRF9RVUVTQVRNUFRfSU5GIiB2YWx1ZT0iVW5lbmRsaWNoIi8+DQoJCTx1aXRleHQgbmFtZT0iV0FSTklOR01TR19ZRVNTVFJJTkciIHZhbHVlPSJKYSIvPg0KCQk8dWl0ZXh0IG5hbWU9IldBUk5JTkdNU0dfTk9TVFJJTkciIHZhbHVlPSJOZWluIi8+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EZW4gVGVpbG5laG1lcm4gZGllIFNlaXRlbmxlaXN0ZSBhbnplaWdlbiIvPg0KCQk8dWl0ZXh0IG5hbWU9Ik1VVEUiIHZhbHVlPSJUb24gY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ZSAlbiIvPg0KCQk8IS0tIHN1YnN0aXR1dGlvbjogJW4gPT0gc2xpZGUgbnVtYmVyIC0tPg0KCQk8IS0tIHN1YnN0aXR1dGlvbjogJXQgPT0gdG90YWwgc2xpZGUgY291bnQgLS0+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+DQoJCTx1aXRleHQgbmFtZT0iU0NSVUJCQVJTVEFUVVNfVklEUExBWUlORyIgdmFsdWU9IkxlY3R1cmUgdmlkw6lvIGVuIGNvdXJzIi8+DQoJCTx1aXRleHQgbmFtZT0iU0NSVUJCQVJTVEFUVVNfTE9BRElORyIgdmFsdWU9IkNoYXJnZW1lbnQgZW4gY291cnMiLz4NCgkJPHVpdGV4dCBuYW1lPSJTQ1JVQkJBUlNUQVRVU19CVUZGRVJJTkciIHZhbHVlPSJNaXNlIGVuIG3DqW1vaXJlIi8+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+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+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jgrXjgqTjg4njg5Djg7zjgpLlj4LliqDogIXjgavopovjgZvjgosiLz4NCgkJPHVpdGV4dCBuYW1lPSJNVVRFIiB2YWx1ZT0i44Of44Ol44O844OIIi8+DQoJCTx1aXRleHQgbmFtZT0iRE9DV1JBUF9USVRMRSIgdmFsdWU9IlByZXNlbnRlciDmt7vku5jjg5XjgqHjgqTjg6siLz4NCgkJPHVpdGV4dCBuYW1lPSJET0NXUkFQX01TRyIgdmFsdWU9IuODnuOCpOOCs+ODs+ODlOODpeODvOOCv+OBq+S/neWtmCIvPg0KCQk8dWl0ZXh0IG5hbWU9IkRPQ1dSQVBfUFJPTVBUIiB2YWx1ZT0i44Kv44Oq44OD44Kv44GX44Gm44OA44Km44Oz44Ot44O844OJIi8+DQoJPC9sYW5ndWFnZT4NCgk8bGFuZ3VhZ2UgaWQ9Imtv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+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+DQoJCTwhLS0gc3Vic3RpdHV0aW9uOiAlcyA9PSBzZWNvbmRzIHJlbWFpbmluZyAtLT4NCgkJPHVpdGV4dCBuYW1lPSJFTEFQU0VEIiB2YWx1ZT0iJW3rtoQgJXPstIgg64Ko7J2MIi8+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+DQoJCTx1aXRleHQgbmFtZT0iQklPQlROX1RJVExFIiB2YWx1ZT0i6rK966ClIOyGjOqwnCIvPg0KCQk8dWl0ZXh0IG5hbWU9IkRJVklERVJCVE5fVElUTEUiIHZhbHVlPSJ8Ii8+DQoJCTx1aXRleHQgbmFtZT0iQ09OVEFDVEJUTl9USVRMRSIgdmFsdWU9IuyXsOudveyymCIvPg0KCQk8dWl0ZXh0IG5hbWU9IlRBQl9RVUlaIiB2YWx1ZT0i7YC07KaI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/siJg6Ii8+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/siJg6ICVuLyV0Ii8+DQoJCTx1aXRleHQgbmFtZT0iUVVJWlBPRF9RVUVTVFlQRV9TVFIiIHZhbHVlPSLsnKDtmJU6ICVzIi8+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+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+2AtOymiOulvCDsooXro4ztlZjroKTrqbQgW+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+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+DQoJCTx1aXRleHQgbmFtZT0iV0FSTklOR01TR19ZRVNTVFJJTkciIHZhbHVlPSJTw60iLz4NCgkJPHVpdGV4dCBuYW1lPSJXQVJOSU5HTVNHX05PU1RSSU5HIiB2YWx1ZT0iTm8iLz4NCgkJPHVpdGV4dCBuYW1lPSJXQVJOSU5HTVNHX1RJVExFU1RSSU5HIiB2YWx1ZT0iQXZpc28gZGUgbmF2ZWdhY2nDs24gZGUgcHJ1ZWJhIi8+DQoJCTx1aXRleHQgbmFtZT0iV0FSTklOR01TR19NU0dTVFJJTkciIHZhbHVlPSJIYXkgcHJlZ3VudGFzIHNpbiBpbnRlbnRvcyBlbiBlc3RhIHBydWViYS4mI3hBOyYjeEE7UGFyYSBzYWxpciBkZSBsYSBwcnVlYmEsIGhhZ2EgY2xpYyBlbiBTw60uIFBhcmEgY29udGludWFyLCBoYWdhIGNsaWMgZW4gTm8uIi8+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+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+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GF0byIvPg0KCQk8dWl0ZXh0IG5hbWU9IlRBQl9RVUlaIiB2YWx1ZT0iUXVlc3QuIi8+DQoJCTx1aXRleHQgbmFtZT0iVEFCX09VVExJTkUiIHZhbHVlPSJFc3F1ZW1hIi8+DQoJCTx1aXRleHQgbmFtZT0iVEFCX1RIVU1CIiB2YWx1ZT0iTWluaSIvPg0KCQk8dWl0ZXh0IG5hbWU9IlRBQl9OT1RFUyIgdmFsdWU9Ik5vdGFzIi8+DQoJCTx1aXRleHQgbmFtZT0iVEFCX1NFQVJDSCIgdmFsdWU9IkJ1c2NhIi8+DQoJCTx1aXRleHQgbmFtZT0iU0xJREVfSEVBRElORyIgdmFsdWU9IlTDrXR1bG8gZG8gc2xpZGUiLz4NCgkJPHVpdGV4dCBuYW1lPSJEVVJBVElPTl9IRUFESU5HIiB2YWx1ZT0iRHVyYcOnw6NvIi8+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+DQoJCTx1aXRleHQgbmFtZT0iUVVJWlBPRF9RVUlaQVRNUFRfSU5GIiB2YWx1ZT0iSW5maW5pdG8iLz4NCgkJPHVpdGV4dCBuYW1lPSJRVUlaUE9EX1FVRVNBVE1QVF9JTkYiIHZhbHVlPSJJbmZpbml0byIvPg0KCQk8dWl0ZXh0IG5hbWU9IldBUk5JTkdNU0dfWUVTU1RSSU5HIiB2YWx1ZT0iU2ltIi8+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+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+DQoJPC9sYW5ndWFnZT4NCgk8bGFuZ3VhZ2UgaWQ9Iml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ludGVycm90dG8iLz4NCgkJPHVpdGV4dCBuYW1lPSJTQ1JVQkJBUlNUQVRVU19QTEFZSU5HIiB2YWx1ZT0iUmlwcm9kdXppb25lIi8+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+DQoJCTx1aXRleHQgbmFtZT0iRUxBUFNFRCIgdmFsdWU9IiVtIE1pbnV0aSAlcyBTZWNvbmRpIHJpbWFuZW50aSIvPg0KCQk8dWl0ZXh0IG5hbWU9Ik5PVEZPVU5EIiB2YWx1ZT0iTmVzc3VuIGVsZW1lbnRvIHRyb3ZhdG8iLz4NCgkJPHVpdGV4dCBuYW1lPSJBVFRBQ0hNRU5UUyIgdmFsdWU9IkFsbGVnYXRp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+DQoJCTx1aXRleHQgbmFtZT0iRFVSQVRJT05fSEVBRElORyIgdmFsdWU9IkR1cmF0YSIvPg0KCQk8dWl0ZXh0IG5hbWU9IlNFQVJDSF9IRUFESU5HIiB2YWx1ZT0iQ2VyY2EgdGVzdG86Ii8+DQoJCTx1aXRleHQgbmFtZT0iVEhVTUJfSEVBRElORyIgdmFsdWU9IkRpYXBvc2l0aXZhIi8+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+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+DQoJCTx1aXRleHQgbmFtZT0iUVVJWlBPRF9RVUVTVFlQRV9TVFIiIHZhbHVlPSJUaXBvOiAlcyIvPg0KCQk8dWl0ZXh0IG5hbWU9IlFVSVpQT0RfUVVFU1RZUEVfR1JEIiB2YWx1ZT0iQ29uIHZhbHV0YXppb25lIi8+DQoJCTx1aXRleHQgbmFtZT0iUVVJWlBPRF9RVUVTVFlQRV9TVlkiIHZhbHVlPSJJbmRhZ2luZSIvPg0KCQk8dWl0ZXh0IG5hbWU9IlFVSVpQT0RfUVVJWkFUTVBUX0lORiIgdmFsdWU9IkluZmluaXRpIi8+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+DQoJCTx1aXRleHQgbmFtZT0iRE9DV1JBUF9USVRMRSIgdmFsdWU9IkFsbGVnYXRvIGZpbGUgUHJlc2VudGVyIi8+DQoJCTx1aXRleHQgbmFtZT0iRE9DV1JBUF9NU0ciIHZhbHVlPSJTYWx2YSBpbiBSaXNvcnNlIGRlbCBjb21wdXRlciIvPg0KCQk8dWl0ZXh0IG5hbWU9IkRPQ1dSQVBfUFJPTVBUIiB2YWx1ZT0iQ2xpYyBwZXIgc2NhcmljYXJlIi8+DQoJPC9sYW5ndWFnZT4NCgk8bGFuZ3VhZ2UgaWQ9Im5s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+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+DQoJCTx1aXRleHQgbmFtZT0iVEFCX1FVSVoiIHZhbHVlPSJRdWl6Ii8+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+DQoJCTx1aXRleHQgbmFtZT0iU0VBUkNIX0hFQURJTkciIHZhbHVlPSJab2VrZW4gbmFhciB0ZWtzdDoiLz4NCgkJPHVpdGV4dCBuYW1lPSJUSFVNQl9IRUFESU5HIiB2YWx1ZT0iRGlhIi8+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+DQoJCTwhLS1xdWl6IHBvZCBhbmQgbWVzc2FnZSBib3ggdGV4dHMtLT4NCgkJPHVpdGV4dCBuYW1lPSJRVUlaUE9EX1FVSVpfQVRURU1QVCIgdmFsdWU9IlF1aXpwb2dpbmc6Ii8+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+DQoJCTx1aXRleHQgbmFtZT0iUVVJWlBPRF9RVUVTVFlQRV9TVFIiIHZhbHVlPSJUeXBlOiAlcyIvPg0KCQk8dWl0ZXh0IG5hbWU9IlFVSVpQT0RfUVVFU1RZUEVfR1JEIiB2YWx1ZT0iVGVsdCB2b29yIHNjb3JlIi8+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+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+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+DQoJCTx1aWZvbnQgbmFtZT0iRk9OVF9QUkVTRU5UQVRJT05OQU1FIiB2YWx1ZT0i5a6L5L2TLTE4MDMwLDE0LGZhbHNlLGZhbHNlLHRydWUiLz4NCgkJPHVpZm9udCBuYW1lPSJGT05UX1BSRVNFTlRFUk5BTUUiIHZhbHVlPSLlrovkvZMtMTgwMzAsMTQsdHJ1ZSxmYWxzZSx0cnVlIi8+DQoJCTx1aWZvbnQgbmFtZT0iRk9OVF9QUkVTRU5URVJUSVRMRSIgdmFsdWU9IuWui+S9ky0xODAzMCwxMyxmYWxzZSxmYWxzZSx0cnVlIi8+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+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+DQoJCTx1aWZvbnQgbmFtZT0iRk9OVF9NU0dCT1hfV0lOVElUTEUiIHZhbHVlPSLlrovkvZMtMTgwMzAsMTIsdHJ1ZSxmYWxzZSx0cnVlIi8+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+DQoJCTx1aWZvbnQgbmFtZT0iRk9OVF9RVUlaUE9EX1FVRVNUSU9OX1NDT1JFIiB2YWx1ZT0i5a6L5L2TLTE4MDMwLDEwLGZhbHNlLGZhbHNlLHRydWUiLz4NCgkJPHVpZm9udCBuYW1lPSJGT05UX1FVSVpQT0RfUVVFU1RJT05fU0NPUkVfVkFMVUUiIHZhbHVlPSLlrovkvZMtMTgwMzAsMTAsdHJ1ZSxmYWxzZSx0cnVlIi8+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+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+C5Yqg6ICF5pi+56S65o+Q6KaB5qCPIi8+DQoJCTx1aXRleHQgbmFtZT0iTVVURSIgdmFsdWU9IumdmemfsyIvPg0KCQk8dWl0ZXh0IG5hbWU9IkRPQ1dSQVBfVElUTEUiIHZhbHVlPSJQcmVzZW50ZXIg5paH5Lu26ZmE5Lu2Ii8+DQoJCTx1aXRleHQgbmFtZT0iRE9DV1JBUF9NU0ciIHZhbHVlPSLkv53lrZjliLDmiJHnmoTorqHnrpfmnLoiLz4NCgkJPHVpdGV4dCBuYW1lPSJET0NXUkFQX1BST01QVCIgdmFsdWU9IuWNleWHu+S7peS4i+i9vSIvPg0KCTwvbGFuZ3VhZ2U+DQo8L2NvbmZpZ3VyYXRpb24+DQo="/>
  <p:tag name="MMPROD_UIDATA" val="&lt;database version=&quot;7.0&quot;&gt;&lt;object type=&quot;1&quot; unique_id=&quot;10001&quot;&gt;&lt;property id=&quot;20141&quot; value=&quot;determinant&quot;/&gt;&lt;property id=&quot;20148&quot; value=&quot;5&quot;/&gt;&lt;property id=&quot;20184&quot; value=&quot;7&quot;/&gt;&lt;property id=&quot;20193&quot; value=&quot;-1&quot;/&gt;&lt;property id=&quot;20221&quot; value=&quot;C:\Documents and Settings\REZA\Desktop\&quot;/&gt;&lt;property id=&quot;20224&quot; value=&quot;C:\Documents and Settings\REZA\My Documents\My Adobe Presentations\determinant&quot;/&gt;&lt;property id=&quot;20250&quot; value=&quot;0&quot;/&gt;&lt;property id=&quot;20251&quot; value=&quot;0&quot;/&gt;&lt;property id=&quot;20259&quot; value=&quot;0&quot;/&gt;&lt;object type=&quot;8&quot; unique_id=&quot;10002&quot;&gt;&lt;/object&gt;&lt;object type=&quot;2&quot; unique_id=&quot;10003&quot;&gt;&lt;object type=&quot;3&quot; unique_id=&quot;10005&quot;&gt;&lt;property id=&quot;20148&quot; value=&quot;5&quot;/&gt;&lt;property id=&quot;20300&quot; value=&quot;Slide 3&quot;/&gt;&lt;property id=&quot;20302&quot; value=&quot;1&quot;/&gt;&lt;property id=&quot;20303&quot; value=&quot;S. Reza Moghadasi&quot;/&gt;&lt;property id=&quot;20307&quot; value=&quot;260&quot;/&gt;&lt;property id=&quot;20309&quot; value=&quot;11868&quot;/&gt;&lt;property id=&quot;20312&quot; value=&quot;0&quot;/&gt;&lt;/object&gt;&lt;object type=&quot;3&quot; unique_id=&quot;10006&quot;&gt;&lt;property id=&quot;20148&quot; value=&quot;5&quot;/&gt;&lt;property id=&quot;20300&quot; value=&quot;Slide 4&quot;/&gt;&lt;property id=&quot;20302&quot; value=&quot;1&quot;/&gt;&lt;property id=&quot;20303&quot; value=&quot;S. Reza Moghadasi&quot;/&gt;&lt;property id=&quot;20307&quot; value=&quot;261&quot;/&gt;&lt;property id=&quot;20309&quot; value=&quot;11868&quot;/&gt;&lt;property id=&quot;20312&quot; value=&quot;0&quot;/&gt;&lt;/object&gt;&lt;object type=&quot;3&quot; unique_id=&quot;10057&quot;&gt;&lt;property id=&quot;20148&quot; value=&quot;5&quot;/&gt;&lt;property id=&quot;20300&quot; value=&quot;Slide 5&quot;/&gt;&lt;property id=&quot;20302&quot; value=&quot;1&quot;/&gt;&lt;property id=&quot;20303&quot; value=&quot;S. Reza Moghadasi&quot;/&gt;&lt;property id=&quot;20307&quot; value=&quot;264&quot;/&gt;&lt;property id=&quot;20309&quot; value=&quot;11868&quot;/&gt;&lt;property id=&quot;20312&quot; value=&quot;0&quot;/&gt;&lt;/object&gt;&lt;object type=&quot;3&quot; unique_id=&quot;10058&quot;&gt;&lt;property id=&quot;20148&quot; value=&quot;5&quot;/&gt;&lt;property id=&quot;20300&quot; value=&quot;Slide 6&quot;/&gt;&lt;property id=&quot;20302&quot; value=&quot;1&quot;/&gt;&lt;property id=&quot;20303&quot; value=&quot;S. Reza Moghadasi&quot;/&gt;&lt;property id=&quot;20307&quot; value=&quot;262&quot;/&gt;&lt;property id=&quot;20309&quot; value=&quot;11868&quot;/&gt;&lt;property id=&quot;20312&quot; value=&quot;0&quot;/&gt;&lt;/object&gt;&lt;object type=&quot;3&quot; unique_id=&quot;10059&quot;&gt;&lt;property id=&quot;20148&quot; value=&quot;5&quot;/&gt;&lt;property id=&quot;20300&quot; value=&quot;Slide 7&quot;/&gt;&lt;property id=&quot;20302&quot; value=&quot;1&quot;/&gt;&lt;property id=&quot;20303&quot; value=&quot;S. Reza Moghadasi&quot;/&gt;&lt;property id=&quot;20307&quot; value=&quot;266&quot;/&gt;&lt;property id=&quot;20309&quot; value=&quot;11868&quot;/&gt;&lt;property id=&quot;20312&quot; value=&quot;0&quot;/&gt;&lt;/object&gt;&lt;object type=&quot;3&quot; unique_id=&quot;10060&quot;&gt;&lt;property id=&quot;20148&quot; value=&quot;5&quot;/&gt;&lt;property id=&quot;20300&quot; value=&quot;Slide 8&quot;/&gt;&lt;property id=&quot;20302&quot; value=&quot;1&quot;/&gt;&lt;property id=&quot;20303&quot; value=&quot;S. Reza Moghadasi&quot;/&gt;&lt;property id=&quot;20307&quot; value=&quot;268&quot;/&gt;&lt;property id=&quot;20309&quot; value=&quot;11868&quot;/&gt;&lt;property id=&quot;20312&quot; value=&quot;0&quot;/&gt;&lt;/object&gt;&lt;object type=&quot;3&quot; unique_id=&quot;10061&quot;&gt;&lt;property id=&quot;20148&quot; value=&quot;5&quot;/&gt;&lt;property id=&quot;20300&quot; value=&quot;Slide 9&quot;/&gt;&lt;property id=&quot;20302&quot; value=&quot;1&quot;/&gt;&lt;property id=&quot;20303&quot; value=&quot;S. Reza Moghadasi&quot;/&gt;&lt;property id=&quot;20307&quot; value=&quot;269&quot;/&gt;&lt;property id=&quot;20309&quot; value=&quot;11868&quot;/&gt;&lt;property id=&quot;20312&quot; value=&quot;0&quot;/&gt;&lt;/object&gt;&lt;object type=&quot;3&quot; unique_id=&quot;10062&quot;&gt;&lt;property id=&quot;20148&quot; value=&quot;5&quot;/&gt;&lt;property id=&quot;20300&quot; value=&quot;Slide 10&quot;/&gt;&lt;property id=&quot;20302&quot; value=&quot;1&quot;/&gt;&lt;property id=&quot;20303&quot; value=&quot;S. Reza Moghadasi&quot;/&gt;&lt;property id=&quot;20307&quot; value=&quot;271&quot;/&gt;&lt;property id=&quot;20309&quot; value=&quot;11868&quot;/&gt;&lt;property id=&quot;20312&quot; value=&quot;0&quot;/&gt;&lt;/object&gt;&lt;object type=&quot;3&quot; unique_id=&quot;10124&quot;&gt;&lt;property id=&quot;20148&quot; value=&quot;5&quot;/&gt;&lt;property id=&quot;20300&quot; value=&quot;Slide 11&quot;/&gt;&lt;property id=&quot;20302&quot; value=&quot;1&quot;/&gt;&lt;property id=&quot;20303&quot; value=&quot;S. Reza Moghadasi&quot;/&gt;&lt;property id=&quot;20307&quot; value=&quot;272&quot;/&gt;&lt;property id=&quot;20309&quot; value=&quot;11868&quot;/&gt;&lt;property id=&quot;20312&quot; value=&quot;0&quot;/&gt;&lt;/object&gt;&lt;object type=&quot;3&quot; unique_id=&quot;10179&quot;&gt;&lt;property id=&quot;20148&quot; value=&quot;5&quot;/&gt;&lt;property id=&quot;20300&quot; value=&quot;Slide 12&quot;/&gt;&lt;property id=&quot;20302&quot; value=&quot;1&quot;/&gt;&lt;property id=&quot;20303&quot; value=&quot;S. Reza Moghadasi&quot;/&gt;&lt;property id=&quot;20307&quot; value=&quot;274&quot;/&gt;&lt;property id=&quot;20309&quot; value=&quot;11868&quot;/&gt;&lt;property id=&quot;20312&quot; value=&quot;0&quot;/&gt;&lt;/object&gt;&lt;object type=&quot;3&quot; unique_id=&quot;10180&quot;&gt;&lt;property id=&quot;20148&quot; value=&quot;5&quot;/&gt;&lt;property id=&quot;20300&quot; value=&quot;Slide 13&quot;/&gt;&lt;property id=&quot;20302&quot; value=&quot;1&quot;/&gt;&lt;property id=&quot;20303&quot; value=&quot;S. Reza Moghadasi&quot;/&gt;&lt;property id=&quot;20307&quot; value=&quot;275&quot;/&gt;&lt;property id=&quot;20309&quot; value=&quot;11868&quot;/&gt;&lt;property id=&quot;20312&quot; value=&quot;0&quot;/&gt;&lt;/object&gt;&lt;object type=&quot;3&quot; unique_id=&quot;10266&quot;&gt;&lt;property id=&quot;20148&quot; value=&quot;5&quot;/&gt;&lt;property id=&quot;20300&quot; value=&quot;Slide 14&quot;/&gt;&lt;property id=&quot;20302&quot; value=&quot;1&quot;/&gt;&lt;property id=&quot;20303&quot; value=&quot;S. Reza Moghadasi&quot;/&gt;&lt;property id=&quot;20307&quot; value=&quot;276&quot;/&gt;&lt;property id=&quot;20309&quot; value=&quot;11868&quot;/&gt;&lt;property id=&quot;20312&quot; value=&quot;0&quot;/&gt;&lt;/object&gt;&lt;object type=&quot;3&quot; unique_id=&quot;10422&quot;&gt;&lt;property id=&quot;20148&quot; value=&quot;5&quot;/&gt;&lt;property id=&quot;20300&quot; value=&quot;Slide 15&quot;/&gt;&lt;property id=&quot;20302&quot; value=&quot;1&quot;/&gt;&lt;property id=&quot;20303&quot; value=&quot;S. Reza Moghadasi&quot;/&gt;&lt;property id=&quot;20307&quot; value=&quot;277&quot;/&gt;&lt;property id=&quot;20309&quot; value=&quot;11868&quot;/&gt;&lt;property id=&quot;20312&quot; value=&quot;0&quot;/&gt;&lt;/object&gt;&lt;object type=&quot;3&quot; unique_id=&quot;10423&quot;&gt;&lt;property id=&quot;20148&quot; value=&quot;5&quot;/&gt;&lt;property id=&quot;20300&quot; value=&quot;Slide 16&quot;/&gt;&lt;property id=&quot;20302&quot; value=&quot;1&quot;/&gt;&lt;property id=&quot;20303&quot; value=&quot;S. Reza Moghadasi&quot;/&gt;&lt;property id=&quot;20307&quot; value=&quot;278&quot;/&gt;&lt;property id=&quot;20309&quot; value=&quot;11868&quot;/&gt;&lt;property id=&quot;20312&quot; value=&quot;0&quot;/&gt;&lt;/object&gt;&lt;object type=&quot;3&quot; unique_id=&quot;10424&quot;&gt;&lt;property id=&quot;20148&quot; value=&quot;5&quot;/&gt;&lt;property id=&quot;20300&quot; value=&quot;Slide 17&quot;/&gt;&lt;property id=&quot;20302&quot; value=&quot;1&quot;/&gt;&lt;property id=&quot;20303&quot; value=&quot;S. Reza Moghadasi&quot;/&gt;&lt;property id=&quot;20307&quot; value=&quot;280&quot;/&gt;&lt;property id=&quot;20309&quot; value=&quot;11868&quot;/&gt;&lt;property id=&quot;20312&quot; value=&quot;0&quot;/&gt;&lt;/object&gt;&lt;object type=&quot;3&quot; unique_id=&quot;10425&quot;&gt;&lt;property id=&quot;20148&quot; value=&quot;5&quot;/&gt;&lt;property id=&quot;20300&quot; value=&quot;Slide 18&quot;/&gt;&lt;property id=&quot;20302&quot; value=&quot;1&quot;/&gt;&lt;property id=&quot;20303&quot; value=&quot;S. Reza Moghadasi&quot;/&gt;&lt;property id=&quot;20307&quot; value=&quot;282&quot;/&gt;&lt;property id=&quot;20309&quot; value=&quot;11868&quot;/&gt;&lt;property id=&quot;20312&quot; value=&quot;0&quot;/&gt;&lt;/object&gt;&lt;object type=&quot;3&quot; unique_id=&quot;10526&quot;&gt;&lt;property id=&quot;20148&quot; value=&quot;5&quot;/&gt;&lt;property id=&quot;20300&quot; value=&quot;Slide 19&quot;/&gt;&lt;property id=&quot;20302&quot; value=&quot;1&quot;/&gt;&lt;property id=&quot;20303&quot; value=&quot;S. Reza Moghadasi&quot;/&gt;&lt;property id=&quot;20307&quot; value=&quot;283&quot;/&gt;&lt;property id=&quot;20309&quot; value=&quot;11868&quot;/&gt;&lt;property id=&quot;20312&quot; value=&quot;0&quot;/&gt;&lt;/object&gt;&lt;object type=&quot;3&quot; unique_id=&quot;10695&quot;&gt;&lt;property id=&quot;20148&quot; value=&quot;5&quot;/&gt;&lt;property id=&quot;20300&quot; value=&quot;Slide 20&quot;/&gt;&lt;property id=&quot;20302&quot; value=&quot;1&quot;/&gt;&lt;property id=&quot;20303&quot; value=&quot;S. Reza Moghadasi&quot;/&gt;&lt;property id=&quot;20307&quot; value=&quot;284&quot;/&gt;&lt;property id=&quot;20309&quot; value=&quot;11868&quot;/&gt;&lt;property id=&quot;20312&quot; value=&quot;0&quot;/&gt;&lt;/object&gt;&lt;object type=&quot;3&quot; unique_id=&quot;10696&quot;&gt;&lt;property id=&quot;20148&quot; value=&quot;5&quot;/&gt;&lt;property id=&quot;20300&quot; value=&quot;Slide 21&quot;/&gt;&lt;property id=&quot;20302&quot; value=&quot;1&quot;/&gt;&lt;property id=&quot;20303&quot; value=&quot;S. Reza Moghadasi&quot;/&gt;&lt;property id=&quot;20307&quot; value=&quot;287&quot;/&gt;&lt;property id=&quot;20309&quot; value=&quot;11868&quot;/&gt;&lt;property id=&quot;20312&quot; value=&quot;0&quot;/&gt;&lt;/object&gt;&lt;object type=&quot;3&quot; unique_id=&quot;10697&quot;&gt;&lt;property id=&quot;20148&quot; value=&quot;5&quot;/&gt;&lt;property id=&quot;20300&quot; value=&quot;Slide 22&quot;/&gt;&lt;property id=&quot;20302&quot; value=&quot;1&quot;/&gt;&lt;property id=&quot;20303&quot; value=&quot;S. Reza Moghadasi&quot;/&gt;&lt;property id=&quot;20307&quot; value=&quot;288&quot;/&gt;&lt;property id=&quot;20309&quot; value=&quot;11868&quot;/&gt;&lt;property id=&quot;20312&quot; value=&quot;0&quot;/&gt;&lt;/object&gt;&lt;object type=&quot;3&quot; unique_id=&quot;10698&quot;&gt;&lt;property id=&quot;20148&quot; value=&quot;5&quot;/&gt;&lt;property id=&quot;20300&quot; value=&quot;Slide 23&quot;/&gt;&lt;property id=&quot;20302&quot; value=&quot;1&quot;/&gt;&lt;property id=&quot;20303&quot; value=&quot;S. Reza Moghadasi&quot;/&gt;&lt;property id=&quot;20307&quot; value=&quot;289&quot;/&gt;&lt;property id=&quot;20309&quot; value=&quot;11868&quot;/&gt;&lt;property id=&quot;20312&quot; value=&quot;0&quot;/&gt;&lt;/object&gt;&lt;object type=&quot;3&quot; unique_id=&quot;10700&quot;&gt;&lt;property id=&quot;20148&quot; value=&quot;5&quot;/&gt;&lt;property id=&quot;20300&quot; value=&quot;Slide 24&quot;/&gt;&lt;property id=&quot;20302&quot; value=&quot;1&quot;/&gt;&lt;property id=&quot;20303&quot; value=&quot;S. Reza Moghadasi&quot;/&gt;&lt;property id=&quot;20307&quot; value=&quot;291&quot;/&gt;&lt;property id=&quot;20309&quot; value=&quot;11868&quot;/&gt;&lt;property id=&quot;20312&quot; value=&quot;0&quot;/&gt;&lt;/object&gt;&lt;object type=&quot;3&quot; unique_id=&quot;11109&quot;&gt;&lt;property id=&quot;20148&quot; value=&quot;5&quot;/&gt;&lt;property id=&quot;20300&quot; value=&quot;Slide 26&quot;/&gt;&lt;property id=&quot;20302&quot; value=&quot;1&quot;/&gt;&lt;property id=&quot;20303&quot; value=&quot;S. Reza Moghadasi&quot;/&gt;&lt;property id=&quot;20307&quot; value=&quot;296&quot;/&gt;&lt;property id=&quot;20309&quot; value=&quot;11868&quot;/&gt;&lt;property id=&quot;20312&quot; value=&quot;0&quot;/&gt;&lt;/object&gt;&lt;object type=&quot;3&quot; unique_id=&quot;11448&quot;&gt;&lt;property id=&quot;20148&quot; value=&quot;5&quot;/&gt;&lt;property id=&quot;20300&quot; value=&quot;Slide 27&quot;/&gt;&lt;property id=&quot;20302&quot; value=&quot;1&quot;/&gt;&lt;property id=&quot;20303&quot; value=&quot;S. Reza Moghadasi&quot;/&gt;&lt;property id=&quot;20307&quot; value=&quot;301&quot;/&gt;&lt;property id=&quot;20309&quot; value=&quot;11868&quot;/&gt;&lt;property id=&quot;20312&quot; value=&quot;0&quot;/&gt;&lt;/object&gt;&lt;object type=&quot;3&quot; unique_id=&quot;11666&quot;&gt;&lt;property id=&quot;20148&quot; value=&quot;5&quot;/&gt;&lt;property id=&quot;20300&quot; value=&quot;Slide 28&quot;/&gt;&lt;property id=&quot;20302&quot; value=&quot;1&quot;/&gt;&lt;property id=&quot;20303&quot; value=&quot;S. Reza Moghadasi&quot;/&gt;&lt;property id=&quot;20307&quot; value=&quot;303&quot;/&gt;&lt;property id=&quot;20309&quot; value=&quot;11868&quot;/&gt;&lt;property id=&quot;20312&quot; value=&quot;0&quot;/&gt;&lt;/object&gt;&lt;object type=&quot;3&quot; unique_id=&quot;11668&quot;&gt;&lt;property id=&quot;20148&quot; value=&quot;5&quot;/&gt;&lt;property id=&quot;20300&quot; value=&quot;Slide 29&quot;/&gt;&lt;property id=&quot;20302&quot; value=&quot;1&quot;/&gt;&lt;property id=&quot;20303&quot; value=&quot;S. Reza Moghadasi&quot;/&gt;&lt;property id=&quot;20307&quot; value=&quot;305&quot;/&gt;&lt;property id=&quot;20309&quot; value=&quot;11868&quot;/&gt;&lt;property id=&quot;20312&quot; value=&quot;0&quot;/&gt;&lt;/object&gt;&lt;object type=&quot;3&quot; unique_id=&quot;11669&quot;&gt;&lt;property id=&quot;20148&quot; value=&quot;5&quot;/&gt;&lt;property id=&quot;20300&quot; value=&quot;Slide 30&quot;/&gt;&lt;property id=&quot;20302&quot; value=&quot;1&quot;/&gt;&lt;property id=&quot;20303&quot; value=&quot;S. Reza Moghadasi&quot;/&gt;&lt;property id=&quot;20307&quot; value=&quot;308&quot;/&gt;&lt;property id=&quot;20309&quot; value=&quot;11868&quot;/&gt;&lt;property id=&quot;20312&quot; value=&quot;0&quot;/&gt;&lt;/object&gt;&lt;object type=&quot;3&quot; unique_id=&quot;11826&quot;&gt;&lt;property id=&quot;20148&quot; value=&quot;5&quot;/&gt;&lt;property id=&quot;20300&quot; value=&quot;Slide 25&quot;/&gt;&lt;property id=&quot;20302&quot; value=&quot;1&quot;/&gt;&lt;property id=&quot;20303&quot; value=&quot;S. Reza Moghadasi&quot;/&gt;&lt;property id=&quot;20307&quot; value=&quot;309&quot;/&gt;&lt;property id=&quot;20309&quot; value=&quot;11868&quot;/&gt;&lt;property id=&quot;20312&quot; value=&quot;0&quot;/&gt;&lt;/object&gt;&lt;object type=&quot;3&quot; unique_id=&quot;12109&quot;&gt;&lt;property id=&quot;20148&quot; value=&quot;5&quot;/&gt;&lt;property id=&quot;20300&quot; value=&quot;Slide 1&quot;/&gt;&lt;property id=&quot;20307&quot; value=&quot;312&quot;/&gt;&lt;/object&gt;&lt;object type=&quot;3&quot; unique_id=&quot;12111&quot;&gt;&lt;property id=&quot;20148&quot; value=&quot;5&quot;/&gt;&lt;property id=&quot;20300&quot; value=&quot;Slide 2 - &amp;quot;حجم و دترمینان&amp;quot;&quot;/&gt;&lt;property id=&quot;20307&quot; value=&quot;310&quot;/&gt;&lt;/object&gt;&lt;/object&gt;&lt;object type=&quot;4&quot; unique_id=&quot;11827&quot;&gt;&lt;object type=&quot;5&quot; unique_id=&quot;11868&quot;&gt;&lt;property id=&quot;20000&quot; value=&quot;0&quot;/&gt;&lt;property id=&quot;20149&quot; value=&quot;S. Reza Moghadasi&quot;/&gt;&lt;property id=&quot;20150&quot; value=&quot;Assistant professor at Sharif&quot;/&gt;&lt;property id=&quot;20151&quot; value=&quot;moghadasi.jpg&quot;/&gt;&lt;property id=&quot;20153&quot; value=&quot;math.sharif.ir&quot;/&gt;&lt;property id=&quot;20155&quot; value=&quot;math.sharif.ir/~moghadasi&amp;#x0D;&amp;#x0A;&quot;/&gt;&lt;/object&gt;&lt;/object&gt;&lt;object type=&quot;10&quot; unique_id=&quot;11951&quot;&gt;&lt;object type=&quot;11&quot; unique_id=&quot;11952&quot;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12CDA03-B1BA-4A59-A196-EE26D4B36038}&quot;/&gt;&lt;filename val=&quot;C:\Documents and Settings\REZA\My Documents\My Adobe Presentations\determinant\data\asimages\{112CDA03-B1BA-4A59-A196-EE26D4B36038}.png&quot;/&gt;&lt;hasEffects val=&quot;1&quot;/&gt;&lt;left val=&quot;41.28&quot;/&gt;&lt;top val=&quot;35.28&quot;/&gt;&lt;width val=&quot;97.2&quot;/&gt;&lt;height val=&quot;91.2&quot;/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074622D-9D26-4D6C-8701-BEB14D1231B7}&quot;/&gt;&lt;filename val=&quot;C:\Documents and Settings\REZA\My Documents\My Adobe Presentations\determinant\data\asimages\{C074622D-9D26-4D6C-8701-BEB14D1231B7}.png&quot;/&gt;&lt;hasEffects val=&quot;1&quot;/&gt;&lt;left val=&quot;28.56&quot;/&gt;&lt;top val=&quot;26.16&quot;/&gt;&lt;width val=&quot;122.64&quot;/&gt;&lt;height val=&quot;76.32&quot;/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0AE33E2-0554-4B73-9F1D-2CF0E9A1CA2A}&quot;/&gt;&lt;filename val=&quot;C:\Documents and Settings\REZA\My Documents\My Adobe Presentations\determinant\data\asimages\{B0AE33E2-0554-4B73-9F1D-2CF0E9A1CA2A}.png&quot;/&gt;&lt;hasEffects val=&quot;1&quot;/&gt;&lt;left val=&quot;47.28&quot;/&gt;&lt;top val=&quot;151.44&quot;/&gt;&lt;width val=&quot;296.64&quot;/&gt;&lt;height val=&quot;53.76&quot;/&gt;&lt;/ThreeDShape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Mod val="60000"/>
            <a:lumOff val="40000"/>
          </a:schemeClr>
        </a:solidFill>
        <a:ln w="6350">
          <a:solidFill>
            <a:schemeClr val="accent1">
              <a:shade val="95000"/>
              <a:satMod val="105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3</TotalTime>
  <Words>37</Words>
  <Application>Microsoft Office PowerPoint</Application>
  <PresentationFormat>Custom</PresentationFormat>
  <Paragraphs>33</Paragraphs>
  <Slides>30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Equation</vt:lpstr>
      <vt:lpstr>Document</vt:lpstr>
      <vt:lpstr>Slide 1</vt:lpstr>
      <vt:lpstr>حجم و دترمینان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</vt:vector>
  </TitlesOfParts>
  <Company>Rez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حجم و دترمینان</dc:title>
  <dc:creator>Reza</dc:creator>
  <cp:lastModifiedBy>Reza</cp:lastModifiedBy>
  <cp:revision>198</cp:revision>
  <dcterms:created xsi:type="dcterms:W3CDTF">2009-11-14T05:33:47Z</dcterms:created>
  <dcterms:modified xsi:type="dcterms:W3CDTF">2010-03-15T06:07:36Z</dcterms:modified>
</cp:coreProperties>
</file>